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F0C0974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CA2298B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420AB2A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45332DE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6D3227F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CDF56A6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484D7CFD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BD37764" w14:textId="493B626C" w:rsidR="00955550" w:rsidRPr="00EF0C3E" w:rsidRDefault="00EB340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6A97FF68" w14:textId="2E3EDC23" w:rsidR="00955550" w:rsidRPr="00EF0C3E" w:rsidRDefault="00955550" w:rsidP="0043285F">
            <w:pPr>
              <w:pStyle w:val="Text"/>
              <w:ind w:left="75"/>
            </w:pPr>
            <w:r>
              <w:t xml:space="preserve">Makes an attempt to substitute any of </w:t>
            </w:r>
            <w:r w:rsidRPr="00955550">
              <w:rPr>
                <w:i/>
              </w:rPr>
              <w:t>n</w:t>
            </w:r>
            <w:r>
              <w:t xml:space="preserve"> = 1, 2, 3, 4, 5 or 6 into </w:t>
            </w:r>
            <w:r w:rsidR="005010AB" w:rsidRPr="006B4A69">
              <w:rPr>
                <w:position w:val="-22"/>
              </w:rPr>
              <w:object w:dxaOrig="780" w:dyaOrig="580" w14:anchorId="3CA0A9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8.8pt" o:ole="">
                  <v:imagedata r:id="rId7" o:title=""/>
                </v:shape>
                <o:OLEObject Type="Embed" ProgID="Equation.DSMT4" ShapeID="_x0000_i1025" DrawAspect="Content" ObjectID="_1733920774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642E2EF1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ACBBE8C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5559E962" w14:textId="77777777" w:rsidR="00955550" w:rsidRDefault="00955550" w:rsidP="00930F46">
            <w:pPr>
              <w:pStyle w:val="Text"/>
              <w:jc w:val="center"/>
            </w:pPr>
            <w:r>
              <w:t>5th</w:t>
            </w:r>
          </w:p>
          <w:p w14:paraId="755B3D59" w14:textId="6C5DF2DE" w:rsidR="00955550" w:rsidRPr="00D23ECE" w:rsidRDefault="00955550" w:rsidP="00930F46">
            <w:pPr>
              <w:pStyle w:val="Text"/>
              <w:jc w:val="center"/>
            </w:pPr>
            <w:r w:rsidRPr="003F1E61">
              <w:t>Complete proofs by exhaustion</w:t>
            </w:r>
            <w:r w:rsidR="00C07A18">
              <w:t>.</w:t>
            </w:r>
          </w:p>
        </w:tc>
      </w:tr>
      <w:tr w:rsidR="00955550" w:rsidRPr="00D23ECE" w14:paraId="154AEE7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C0C0E9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0B5A408" w14:textId="3C8FF86B" w:rsidR="00955550" w:rsidRDefault="00955550" w:rsidP="0043285F">
            <w:pPr>
              <w:pStyle w:val="Text"/>
              <w:ind w:firstLine="75"/>
            </w:pPr>
            <w:r>
              <w:t xml:space="preserve">Successfully substitutes </w:t>
            </w:r>
            <w:r w:rsidRPr="00955550">
              <w:rPr>
                <w:i/>
              </w:rPr>
              <w:t>n</w:t>
            </w:r>
            <w:r>
              <w:t xml:space="preserve"> = 1, 2, 3, 4, 5 </w:t>
            </w:r>
            <w:r w:rsidRPr="00B36991">
              <w:rPr>
                <w:b/>
              </w:rPr>
              <w:t>and</w:t>
            </w:r>
            <w:r>
              <w:t xml:space="preserve"> 6 into </w:t>
            </w:r>
            <w:r w:rsidR="006B4A69" w:rsidRPr="006B4A69">
              <w:rPr>
                <w:position w:val="-22"/>
              </w:rPr>
              <w:object w:dxaOrig="780" w:dyaOrig="600" w14:anchorId="7A97F72C">
                <v:shape id="_x0000_i1026" type="#_x0000_t75" style="width:39pt;height:29.4pt" o:ole="">
                  <v:imagedata r:id="rId9" o:title=""/>
                </v:shape>
                <o:OLEObject Type="Embed" ProgID="Equation.DSMT4" ShapeID="_x0000_i1026" DrawAspect="Content" ObjectID="_1733920775" r:id="rId10"/>
              </w:object>
            </w:r>
          </w:p>
          <w:p w14:paraId="53628446" w14:textId="7A39E235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900" w:dyaOrig="600" w14:anchorId="32F25EF4">
                <v:shape id="_x0000_i1027" type="#_x0000_t75" style="width:45pt;height:30pt" o:ole="">
                  <v:imagedata r:id="rId11" o:title=""/>
                </v:shape>
                <o:OLEObject Type="Embed" ProgID="Equation.DSMT4" ShapeID="_x0000_i1027" DrawAspect="Content" ObjectID="_1733920776" r:id="rId12"/>
              </w:object>
            </w:r>
          </w:p>
          <w:p w14:paraId="05794235" w14:textId="77777777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220" w:dyaOrig="600" w14:anchorId="173175CF">
                <v:shape id="_x0000_i1028" type="#_x0000_t75" style="width:61.2pt;height:30pt" o:ole="">
                  <v:imagedata r:id="rId13" o:title=""/>
                </v:shape>
                <o:OLEObject Type="Embed" ProgID="Equation.DSMT4" ShapeID="_x0000_i1028" DrawAspect="Content" ObjectID="_1733920777" r:id="rId14"/>
              </w:object>
            </w:r>
          </w:p>
          <w:p w14:paraId="17EDA2DA" w14:textId="77777777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520" w:dyaOrig="600" w14:anchorId="5F813E65">
                <v:shape id="_x0000_i1029" type="#_x0000_t75" style="width:75.6pt;height:30pt" o:ole="">
                  <v:imagedata r:id="rId15" o:title=""/>
                </v:shape>
                <o:OLEObject Type="Embed" ProgID="Equation.DSMT4" ShapeID="_x0000_i1029" DrawAspect="Content" ObjectID="_1733920778" r:id="rId16"/>
              </w:object>
            </w:r>
          </w:p>
          <w:p w14:paraId="128D567F" w14:textId="77777777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820" w:dyaOrig="600" w14:anchorId="7C438B5E">
                <v:shape id="_x0000_i1030" type="#_x0000_t75" style="width:90.6pt;height:30pt" o:ole="">
                  <v:imagedata r:id="rId17" o:title=""/>
                </v:shape>
                <o:OLEObject Type="Embed" ProgID="Equation.DSMT4" ShapeID="_x0000_i1030" DrawAspect="Content" ObjectID="_1733920779" r:id="rId18"/>
              </w:object>
            </w:r>
          </w:p>
          <w:p w14:paraId="533BFCAF" w14:textId="77777777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2100" w:dyaOrig="600" w14:anchorId="46469DD1">
                <v:shape id="_x0000_i1031" type="#_x0000_t75" style="width:105pt;height:30pt" o:ole="">
                  <v:imagedata r:id="rId19" o:title=""/>
                </v:shape>
                <o:OLEObject Type="Embed" ProgID="Equation.DSMT4" ShapeID="_x0000_i1031" DrawAspect="Content" ObjectID="_1733920780" r:id="rId20"/>
              </w:object>
            </w:r>
          </w:p>
          <w:p w14:paraId="3F59A868" w14:textId="77777777" w:rsidR="00955550" w:rsidRPr="00EF0C3E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2420" w:dyaOrig="600" w14:anchorId="1E2140C1">
                <v:shape id="_x0000_i1032" type="#_x0000_t75" style="width:120.6pt;height:30pt" o:ole="">
                  <v:imagedata r:id="rId21" o:title=""/>
                </v:shape>
                <o:OLEObject Type="Embed" ProgID="Equation.DSMT4" ShapeID="_x0000_i1032" DrawAspect="Content" ObjectID="_1733920781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6D9E67A8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0FB9BFA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F9BC113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4643B40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AB08BE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7B6619" w14:textId="77777777" w:rsidR="00955550" w:rsidRPr="00EF0C3E" w:rsidRDefault="00955550" w:rsidP="0043285F">
            <w:pPr>
              <w:pStyle w:val="Text"/>
              <w:ind w:left="75"/>
            </w:pPr>
            <w:r>
              <w:t>Draws the conclusion that as the statement is true for all numbers from 1 to 6 inclusive, it has been proved by exhaustion.</w:t>
            </w:r>
          </w:p>
        </w:tc>
        <w:tc>
          <w:tcPr>
            <w:tcW w:w="850" w:type="dxa"/>
            <w:shd w:val="clear" w:color="auto" w:fill="auto"/>
          </w:tcPr>
          <w:p w14:paraId="0B089757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3A2984E" w14:textId="77777777" w:rsidR="00955550" w:rsidRPr="00EF0C3E" w:rsidRDefault="00955550" w:rsidP="00930F4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FB9CEE9" w14:textId="77777777" w:rsidR="00955550" w:rsidRPr="00D23ECE" w:rsidRDefault="00955550" w:rsidP="00EF0C3E">
            <w:pPr>
              <w:pStyle w:val="Text"/>
            </w:pPr>
          </w:p>
        </w:tc>
      </w:tr>
      <w:tr w:rsidR="00EF0C3E" w:rsidRPr="00D23ECE" w14:paraId="5C655CB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355C4A3" w14:textId="77777777" w:rsidR="00EF0C3E" w:rsidRPr="00D23ECE" w:rsidRDefault="00EF0C3E" w:rsidP="00B3699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36991">
              <w:t>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1FFBAEC3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50CCB8E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56E9AE39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5DCD9DEB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491AB0C1" w14:textId="5B4B8199" w:rsidR="00F15F17" w:rsidRPr="00F15F17" w:rsidRDefault="00F15F17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726FD7F2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B3403" w14:paraId="23B608A8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E1D679E" w14:textId="54CCBAFE" w:rsidR="00EB3403" w:rsidRPr="00EF0C3E" w:rsidRDefault="00EB3403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91D1633" w14:textId="77777777" w:rsidR="00EB3403" w:rsidRPr="00EF0C3E" w:rsidRDefault="00EB3403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BE9A1D4" w14:textId="77777777" w:rsidR="00EB3403" w:rsidRPr="00EF0C3E" w:rsidRDefault="00EB3403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CF2333B" w14:textId="77777777" w:rsidR="00EB3403" w:rsidRPr="00EF0C3E" w:rsidRDefault="00EB3403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2A449F4" w14:textId="77777777" w:rsidR="00EB3403" w:rsidRDefault="00EB3403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B3403" w:rsidRPr="00D23ECE" w14:paraId="1B5C7A40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76E7FB" w14:textId="542A265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01AE3E96" w14:textId="77777777" w:rsidR="00EB3403" w:rsidRPr="00EF0C3E" w:rsidRDefault="00EB3403" w:rsidP="0098065E">
            <w:pPr>
              <w:pStyle w:val="Text"/>
              <w:ind w:left="75"/>
            </w:pPr>
            <w:r>
              <w:t>Shows that</w:t>
            </w:r>
            <w:r w:rsidRPr="006E7140">
              <w:rPr>
                <w:position w:val="-32"/>
              </w:rPr>
              <w:object w:dxaOrig="2780" w:dyaOrig="760" w14:anchorId="0C2EF4CF">
                <v:shape id="_x0000_i1033" type="#_x0000_t75" style="width:138.6pt;height:38.4pt" o:ole="">
                  <v:imagedata r:id="rId23" o:title=""/>
                </v:shape>
                <o:OLEObject Type="Embed" ProgID="Equation.DSMT4" ShapeID="_x0000_i1033" DrawAspect="Content" ObjectID="_1733920782" r:id="rId24"/>
              </w:object>
            </w:r>
          </w:p>
        </w:tc>
        <w:tc>
          <w:tcPr>
            <w:tcW w:w="850" w:type="dxa"/>
            <w:shd w:val="clear" w:color="auto" w:fill="auto"/>
          </w:tcPr>
          <w:p w14:paraId="14A3AF07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7E4B4D" w14:textId="77777777" w:rsidR="00EB3403" w:rsidRPr="00EF0C3E" w:rsidRDefault="00EB3403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161BBCD1" w14:textId="77777777" w:rsidR="00EB3403" w:rsidRPr="0014117B" w:rsidRDefault="00EB3403" w:rsidP="0098065E">
            <w:pPr>
              <w:pStyle w:val="Text"/>
              <w:jc w:val="center"/>
            </w:pPr>
            <w:r w:rsidRPr="0014117B">
              <w:t>6th</w:t>
            </w:r>
          </w:p>
          <w:p w14:paraId="41274A5C" w14:textId="77777777" w:rsidR="00EB3403" w:rsidRPr="0014117B" w:rsidRDefault="00EB3403" w:rsidP="0098065E">
            <w:pPr>
              <w:pStyle w:val="Text"/>
              <w:jc w:val="center"/>
            </w:pPr>
            <w:r w:rsidRPr="0014117B">
              <w:t xml:space="preserve">Understand </w:t>
            </w:r>
            <w:r>
              <w:br/>
            </w:r>
            <w:r w:rsidRPr="0014117B">
              <w:t>small</w:t>
            </w:r>
            <w:r>
              <w:t>-</w:t>
            </w:r>
            <w:r w:rsidRPr="0014117B">
              <w:t>angle approximations for sin, cos and tan</w:t>
            </w:r>
            <w:r>
              <w:t xml:space="preserve"> (angle in radians).</w:t>
            </w:r>
          </w:p>
        </w:tc>
      </w:tr>
      <w:tr w:rsidR="00EB3403" w:rsidRPr="00D23ECE" w14:paraId="7707252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CAA006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69D78E" w14:textId="77777777" w:rsidR="00EB3403" w:rsidRPr="00EF0C3E" w:rsidRDefault="00EB3403" w:rsidP="0098065E">
            <w:pPr>
              <w:pStyle w:val="Text"/>
              <w:ind w:left="75"/>
            </w:pPr>
            <w:r>
              <w:t>Shows that</w:t>
            </w:r>
            <w:r w:rsidRPr="00727072">
              <w:rPr>
                <w:position w:val="-14"/>
              </w:rPr>
              <w:object w:dxaOrig="3340" w:dyaOrig="420" w14:anchorId="00726346">
                <v:shape id="_x0000_i1034" type="#_x0000_t75" style="width:166.2pt;height:21pt" o:ole="">
                  <v:imagedata r:id="rId25" o:title=""/>
                </v:shape>
                <o:OLEObject Type="Embed" ProgID="Equation.DSMT4" ShapeID="_x0000_i1034" DrawAspect="Content" ObjectID="_1733920783" r:id="rId26"/>
              </w:object>
            </w:r>
          </w:p>
        </w:tc>
        <w:tc>
          <w:tcPr>
            <w:tcW w:w="850" w:type="dxa"/>
            <w:shd w:val="clear" w:color="auto" w:fill="auto"/>
          </w:tcPr>
          <w:p w14:paraId="3C7F201A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FF6427" w14:textId="77777777" w:rsidR="00EB3403" w:rsidRPr="00EF0C3E" w:rsidRDefault="00EB340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B21CC9" w14:textId="77777777" w:rsidR="00EB3403" w:rsidRPr="0014117B" w:rsidRDefault="00EB3403" w:rsidP="0098065E">
            <w:pPr>
              <w:pStyle w:val="Text"/>
            </w:pPr>
          </w:p>
        </w:tc>
      </w:tr>
      <w:tr w:rsidR="00EB3403" w:rsidRPr="00D23ECE" w14:paraId="095BF0F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295D13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E49153" w14:textId="77777777" w:rsidR="00EB3403" w:rsidRPr="00EF0C3E" w:rsidRDefault="00EB3403" w:rsidP="0098065E">
            <w:pPr>
              <w:pStyle w:val="Text"/>
              <w:ind w:left="75"/>
            </w:pPr>
            <w:r>
              <w:t>Shows</w:t>
            </w:r>
            <w:r w:rsidRPr="00D42192">
              <w:rPr>
                <w:position w:val="-6"/>
              </w:rPr>
              <w:object w:dxaOrig="3200" w:dyaOrig="260" w14:anchorId="3F571F24">
                <v:shape id="_x0000_i1035" type="#_x0000_t75" style="width:159.6pt;height:13.2pt" o:ole="">
                  <v:imagedata r:id="rId27" o:title=""/>
                </v:shape>
                <o:OLEObject Type="Embed" ProgID="Equation.DSMT4" ShapeID="_x0000_i1035" DrawAspect="Content" ObjectID="_1733920784" r:id="rId28"/>
              </w:object>
            </w:r>
          </w:p>
        </w:tc>
        <w:tc>
          <w:tcPr>
            <w:tcW w:w="850" w:type="dxa"/>
            <w:shd w:val="clear" w:color="auto" w:fill="auto"/>
          </w:tcPr>
          <w:p w14:paraId="7CA7D472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8E1B90" w14:textId="77777777" w:rsidR="00EB3403" w:rsidRPr="00EF0C3E" w:rsidRDefault="00EB3403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5FC450C8" w14:textId="77777777" w:rsidR="00EB3403" w:rsidRPr="0014117B" w:rsidRDefault="00EB3403" w:rsidP="0098065E">
            <w:pPr>
              <w:pStyle w:val="Text"/>
            </w:pPr>
          </w:p>
        </w:tc>
      </w:tr>
      <w:tr w:rsidR="00EB3403" w:rsidRPr="00D23ECE" w14:paraId="6873347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37BADA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007FA7D" w14:textId="77777777" w:rsidR="00EB3403" w:rsidRPr="00EF0C3E" w:rsidRDefault="00EB3403" w:rsidP="0098065E">
            <w:pPr>
              <w:pStyle w:val="Text"/>
              <w:ind w:left="75"/>
            </w:pPr>
            <w:r>
              <w:t>Recognises that</w:t>
            </w:r>
            <w:r w:rsidRPr="0088163A">
              <w:rPr>
                <w:position w:val="-30"/>
              </w:rPr>
              <w:object w:dxaOrig="3900" w:dyaOrig="660" w14:anchorId="0C527017">
                <v:shape id="_x0000_i1036" type="#_x0000_t75" style="width:195.6pt;height:33.6pt" o:ole="">
                  <v:imagedata r:id="rId29" o:title=""/>
                </v:shape>
                <o:OLEObject Type="Embed" ProgID="Equation.DSMT4" ShapeID="_x0000_i1036" DrawAspect="Content" ObjectID="_1733920785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6D215736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1BAF99" w14:textId="77777777" w:rsidR="00EB3403" w:rsidRPr="00EF0C3E" w:rsidRDefault="00EB340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2C5986" w14:textId="77777777" w:rsidR="00EB3403" w:rsidRPr="00D23ECE" w:rsidRDefault="00EB3403" w:rsidP="0098065E">
            <w:pPr>
              <w:pStyle w:val="Text"/>
            </w:pPr>
          </w:p>
        </w:tc>
      </w:tr>
      <w:tr w:rsidR="00EB3403" w:rsidRPr="00D23ECE" w14:paraId="72BED12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B050FC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1F9D46" w14:textId="77777777" w:rsidR="00EB3403" w:rsidRPr="00EF0C3E" w:rsidRDefault="00EB3403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8E17C71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D6FD81D" w14:textId="77777777" w:rsidR="00EB3403" w:rsidRPr="00EF0C3E" w:rsidRDefault="00EB3403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6C29AF1" w14:textId="77777777" w:rsidR="00EB3403" w:rsidRPr="00D23ECE" w:rsidRDefault="00EB3403" w:rsidP="0098065E">
            <w:pPr>
              <w:pStyle w:val="Text"/>
            </w:pPr>
          </w:p>
        </w:tc>
      </w:tr>
      <w:tr w:rsidR="00EB3403" w:rsidRPr="00D23ECE" w14:paraId="773E436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D6BFCC6" w14:textId="6A8230DC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52CD05C8" w14:textId="77777777" w:rsidR="00EB3403" w:rsidRPr="00EF0C3E" w:rsidRDefault="00EB3403" w:rsidP="0098065E">
            <w:pPr>
              <w:pStyle w:val="Text"/>
              <w:ind w:left="75"/>
            </w:pPr>
            <w:r>
              <w:t xml:space="preserve">When </w:t>
            </w:r>
            <w:r w:rsidRPr="00D46642">
              <w:rPr>
                <w:i/>
              </w:rPr>
              <w:t>θ</w:t>
            </w:r>
            <w:r>
              <w:t xml:space="preserve"> is small,</w:t>
            </w:r>
            <w:r w:rsidRPr="00AB1772">
              <w:rPr>
                <w:position w:val="-22"/>
              </w:rPr>
              <w:object w:dxaOrig="900" w:dyaOrig="580" w14:anchorId="51A2D049">
                <v:shape id="_x0000_i1037" type="#_x0000_t75" style="width:45pt;height:28.8pt" o:ole="">
                  <v:imagedata r:id="rId31" o:title=""/>
                </v:shape>
                <o:OLEObject Type="Embed" ProgID="Equation.DSMT4" ShapeID="_x0000_i1037" DrawAspect="Content" ObjectID="_1733920786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1E6398EF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DEEC30B" w14:textId="77777777" w:rsidR="00EB3403" w:rsidRPr="00EF0C3E" w:rsidRDefault="00EB340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7BBD5C00" w14:textId="77777777" w:rsidR="00EB3403" w:rsidRDefault="00EB3403" w:rsidP="0098065E">
            <w:pPr>
              <w:pStyle w:val="Text"/>
              <w:jc w:val="center"/>
            </w:pPr>
            <w:r>
              <w:t>7th</w:t>
            </w:r>
          </w:p>
          <w:p w14:paraId="2A7F787E" w14:textId="77777777" w:rsidR="00EB3403" w:rsidRPr="00D23ECE" w:rsidRDefault="00EB3403" w:rsidP="0098065E">
            <w:pPr>
              <w:pStyle w:val="Text"/>
              <w:jc w:val="center"/>
            </w:pPr>
            <w:r>
              <w:t>Use small-angle approximations to solve problems.</w:t>
            </w:r>
          </w:p>
        </w:tc>
      </w:tr>
      <w:tr w:rsidR="00EB3403" w:rsidRPr="00D23ECE" w14:paraId="35294FF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AD9BA5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38C3E9" w14:textId="77777777" w:rsidR="00EB3403" w:rsidRPr="00EF0C3E" w:rsidRDefault="00EB3403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C0999C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CD1D8F4" w14:textId="77777777" w:rsidR="00EB3403" w:rsidRPr="00EF0C3E" w:rsidRDefault="00EB3403" w:rsidP="0098065E">
            <w:pPr>
              <w:pStyle w:val="Text"/>
            </w:pPr>
          </w:p>
        </w:tc>
        <w:tc>
          <w:tcPr>
            <w:tcW w:w="1843" w:type="dxa"/>
          </w:tcPr>
          <w:p w14:paraId="297CD5F8" w14:textId="77777777" w:rsidR="00EB3403" w:rsidRPr="00D23ECE" w:rsidRDefault="00EB3403" w:rsidP="0098065E">
            <w:pPr>
              <w:pStyle w:val="Text"/>
            </w:pPr>
          </w:p>
        </w:tc>
      </w:tr>
      <w:tr w:rsidR="00EB3403" w:rsidRPr="00D23ECE" w14:paraId="7F266E2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ED1AB6" w14:textId="77777777" w:rsidR="00EB3403" w:rsidRPr="00D23ECE" w:rsidRDefault="00EB3403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B3403" w:rsidRPr="0092323C" w14:paraId="23FDFAB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05C337F" w14:textId="77777777" w:rsidR="00EB3403" w:rsidRDefault="00EB3403" w:rsidP="0098065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6C304F7F" w14:textId="77777777" w:rsidR="00EB3403" w:rsidRDefault="00EB3403" w:rsidP="0098065E">
            <w:pPr>
              <w:pStyle w:val="Text"/>
              <w:jc w:val="center"/>
              <w:rPr>
                <w:b/>
              </w:rPr>
            </w:pPr>
          </w:p>
          <w:p w14:paraId="1466BC78" w14:textId="77777777" w:rsidR="00EB3403" w:rsidRDefault="00EB3403" w:rsidP="0098065E">
            <w:pPr>
              <w:pStyle w:val="Text"/>
              <w:jc w:val="center"/>
              <w:rPr>
                <w:b/>
              </w:rPr>
            </w:pPr>
          </w:p>
          <w:p w14:paraId="4458F6B9" w14:textId="77777777" w:rsidR="00EB3403" w:rsidRPr="00D46642" w:rsidRDefault="00EB3403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0E166CB" w14:textId="77777777" w:rsidR="00A12E45" w:rsidRDefault="00A12E45" w:rsidP="00F15F17"/>
    <w:p w14:paraId="6C2F12D5" w14:textId="77777777" w:rsidR="00A12E45" w:rsidRDefault="00A12E4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60A02FC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85C609E" w14:textId="0920C8AB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AF36FA1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0E525A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879F8AB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A45BE3D" w14:textId="77777777" w:rsidR="00A12E45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A12E45" w:rsidRPr="00D23ECE" w14:paraId="48F23F2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54FA38" w14:textId="12798F60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631020E4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 xml:space="preserve">Interprets the stone hitting the ground as when </w:t>
            </w:r>
            <w:r w:rsidRPr="007A60A5">
              <w:rPr>
                <w:position w:val="-6"/>
              </w:rPr>
              <w:object w:dxaOrig="1620" w:dyaOrig="320" w14:anchorId="29738B93">
                <v:shape id="_x0000_i1038" type="#_x0000_t75" style="width:81pt;height:15.6pt" o:ole="">
                  <v:imagedata r:id="rId33" o:title=""/>
                </v:shape>
                <o:OLEObject Type="Embed" ProgID="Equation.DSMT4" ShapeID="_x0000_i1038" DrawAspect="Content" ObjectID="_1733920787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7CCAB00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6D0F224" w14:textId="77777777" w:rsidR="00A12E45" w:rsidRPr="00EF0C3E" w:rsidRDefault="00A12E45" w:rsidP="0098065E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18E5F5AB" w14:textId="77777777" w:rsidR="00A12E45" w:rsidRDefault="00A12E45" w:rsidP="0098065E">
            <w:pPr>
              <w:pStyle w:val="Text"/>
              <w:jc w:val="center"/>
            </w:pPr>
            <w:r>
              <w:t>8th</w:t>
            </w:r>
          </w:p>
          <w:p w14:paraId="490E6980" w14:textId="77777777" w:rsidR="00A12E45" w:rsidRPr="00D23ECE" w:rsidRDefault="00A12E45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A12E45" w:rsidRPr="00D23ECE" w14:paraId="69BD8CA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6E5580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D2D328" w14:textId="77777777" w:rsidR="00A12E45" w:rsidRDefault="00A12E45" w:rsidP="0098065E">
            <w:pPr>
              <w:pStyle w:val="Text"/>
              <w:spacing w:before="80" w:after="80"/>
              <w:ind w:left="75"/>
            </w:pPr>
            <w:r>
              <w:t xml:space="preserve">Makes an attempt to use the quadratic formula to find </w:t>
            </w:r>
            <w:r w:rsidRPr="007A60A5">
              <w:rPr>
                <w:i/>
              </w:rPr>
              <w:t>t</w:t>
            </w:r>
            <w:r>
              <w:t>.</w:t>
            </w:r>
          </w:p>
          <w:p w14:paraId="79FBA68E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For example,</w:t>
            </w:r>
            <w:r w:rsidRPr="002E032F">
              <w:rPr>
                <w:position w:val="-30"/>
              </w:rPr>
              <w:object w:dxaOrig="2400" w:dyaOrig="760" w14:anchorId="50BE5F91">
                <v:shape id="_x0000_i1039" type="#_x0000_t75" style="width:120pt;height:38.4pt" o:ole="">
                  <v:imagedata r:id="rId35" o:title=""/>
                </v:shape>
                <o:OLEObject Type="Embed" ProgID="Equation.DSMT4" ShapeID="_x0000_i1039" DrawAspect="Content" ObjectID="_1733920788" r:id="rId36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46318DB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15C618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C5D7E28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4416AF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CB12B5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996A45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Finds</w:t>
            </w:r>
            <w:r w:rsidRPr="007A60A5">
              <w:rPr>
                <w:position w:val="-6"/>
              </w:rPr>
              <w:object w:dxaOrig="1020" w:dyaOrig="260" w14:anchorId="32651D5C">
                <v:shape id="_x0000_i1040" type="#_x0000_t75" style="width:50.4pt;height:13.2pt" o:ole="">
                  <v:imagedata r:id="rId37" o:title=""/>
                </v:shape>
                <o:OLEObject Type="Embed" ProgID="Equation.DSMT4" ShapeID="_x0000_i1040" DrawAspect="Content" ObjectID="_1733920789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7C8E9B9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F4482D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781A91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B07B506" w14:textId="77777777" w:rsidTr="0098065E">
        <w:trPr>
          <w:trHeight w:val="401"/>
          <w:jc w:val="center"/>
        </w:trPr>
        <w:tc>
          <w:tcPr>
            <w:tcW w:w="817" w:type="dxa"/>
            <w:vMerge/>
            <w:shd w:val="clear" w:color="auto" w:fill="auto"/>
          </w:tcPr>
          <w:p w14:paraId="2CB07C3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9AFE17" w14:textId="77777777" w:rsidR="00A12E45" w:rsidRPr="00EF0C3E" w:rsidRDefault="00A12E45" w:rsidP="0098065E">
            <w:pPr>
              <w:pStyle w:val="Text"/>
              <w:spacing w:before="80" w:after="80" w:line="240" w:lineRule="auto"/>
              <w:ind w:left="75"/>
            </w:pPr>
            <w:r>
              <w:t>Deduces</w:t>
            </w:r>
            <w:r w:rsidRPr="002E032F">
              <w:rPr>
                <w:position w:val="-12"/>
              </w:rPr>
              <w:object w:dxaOrig="2360" w:dyaOrig="360" w14:anchorId="6C242A89">
                <v:shape id="_x0000_i1041" type="#_x0000_t75" style="width:117.6pt;height:18pt" o:ole="">
                  <v:imagedata r:id="rId39" o:title=""/>
                </v:shape>
                <o:OLEObject Type="Embed" ProgID="Equation.DSMT4" ShapeID="_x0000_i1041" DrawAspect="Content" ObjectID="_1733920790" r:id="rId40"/>
              </w:object>
            </w:r>
            <w:r>
              <w:t>m. Accept awrt 24.6</w:t>
            </w:r>
          </w:p>
        </w:tc>
        <w:tc>
          <w:tcPr>
            <w:tcW w:w="850" w:type="dxa"/>
            <w:shd w:val="clear" w:color="auto" w:fill="auto"/>
          </w:tcPr>
          <w:p w14:paraId="1A12683D" w14:textId="77777777" w:rsidR="00A12E45" w:rsidRPr="00EF0C3E" w:rsidRDefault="00A12E4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F35A242" w14:textId="77777777" w:rsidR="00A12E45" w:rsidRPr="00EF0C3E" w:rsidRDefault="00A12E45" w:rsidP="0098065E">
            <w:pPr>
              <w:pStyle w:val="Text"/>
              <w:spacing w:before="60" w:after="60" w:line="240" w:lineRule="auto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579E9D5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8C1446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B8A8E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33A9C3" w14:textId="77777777" w:rsidR="00A12E45" w:rsidRPr="00EF0C3E" w:rsidRDefault="00A12E4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D04789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F929E56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6D0F12F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8CAB74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6B1E2E" w14:textId="3BD1555E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2D71ABF8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Finds</w:t>
            </w:r>
            <w:r w:rsidRPr="002E032F">
              <w:rPr>
                <w:position w:val="-22"/>
              </w:rPr>
              <w:object w:dxaOrig="1320" w:dyaOrig="580" w14:anchorId="4280BAFD">
                <v:shape id="_x0000_i1042" type="#_x0000_t75" style="width:66pt;height:29.4pt" o:ole="">
                  <v:imagedata r:id="rId41" o:title=""/>
                </v:shape>
                <o:OLEObject Type="Embed" ProgID="Equation.DSMT4" ShapeID="_x0000_i1042" DrawAspect="Content" ObjectID="_1733920791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7CDF1A1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5F8CBC2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4AD9E6F" w14:textId="77777777" w:rsidR="00A12E45" w:rsidRDefault="00A12E45" w:rsidP="0098065E">
            <w:pPr>
              <w:pStyle w:val="Text"/>
              <w:jc w:val="center"/>
            </w:pPr>
            <w:r>
              <w:t>8th</w:t>
            </w:r>
          </w:p>
          <w:p w14:paraId="13A3AA58" w14:textId="77777777" w:rsidR="00A12E45" w:rsidRPr="00D23ECE" w:rsidRDefault="00A12E45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A12E45" w:rsidRPr="00D23ECE" w14:paraId="678E752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E5F94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9A0F5D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Demonstrates an understanding that the greatest height will occur when</w:t>
            </w:r>
            <w:r w:rsidRPr="002E032F">
              <w:rPr>
                <w:position w:val="-22"/>
              </w:rPr>
              <w:object w:dxaOrig="660" w:dyaOrig="580" w14:anchorId="5F924111">
                <v:shape id="_x0000_i1043" type="#_x0000_t75" style="width:32.4pt;height:29.4pt" o:ole="">
                  <v:imagedata r:id="rId43" o:title=""/>
                </v:shape>
                <o:OLEObject Type="Embed" ProgID="Equation.DSMT4" ShapeID="_x0000_i1043" DrawAspect="Content" ObjectID="_1733920792" r:id="rId44"/>
              </w:object>
            </w:r>
            <w:r>
              <w:t>. For example,</w:t>
            </w:r>
            <w:r w:rsidRPr="00074A28">
              <w:rPr>
                <w:position w:val="-6"/>
              </w:rPr>
              <w:object w:dxaOrig="1160" w:dyaOrig="260" w14:anchorId="08D71C1F">
                <v:shape id="_x0000_i1044" type="#_x0000_t75" style="width:58.8pt;height:13.2pt" o:ole="">
                  <v:imagedata r:id="rId45" o:title=""/>
                </v:shape>
                <o:OLEObject Type="Embed" ProgID="Equation.DSMT4" ShapeID="_x0000_i1044" DrawAspect="Content" ObjectID="_1733920793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194C171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1E7898" w14:textId="77777777" w:rsidR="00A12E45" w:rsidRPr="00EF0C3E" w:rsidRDefault="00A12E4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07050B48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520FC4C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30B17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14A500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Solves to find</w:t>
            </w:r>
            <w:r w:rsidRPr="002E032F">
              <w:rPr>
                <w:position w:val="-22"/>
              </w:rPr>
              <w:object w:dxaOrig="1480" w:dyaOrig="580" w14:anchorId="3F5E76CD">
                <v:shape id="_x0000_i1045" type="#_x0000_t75" style="width:74.4pt;height:29.4pt" o:ole="">
                  <v:imagedata r:id="rId47" o:title=""/>
                </v:shape>
                <o:OLEObject Type="Embed" ProgID="Equation.DSMT4" ShapeID="_x0000_i1045" DrawAspect="Content" ObjectID="_1733920794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350AE67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391C0D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FF62C56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F79F74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FC983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67C62E" w14:textId="77777777" w:rsidR="00A12E45" w:rsidRDefault="00A12E45" w:rsidP="0098065E">
            <w:pPr>
              <w:pStyle w:val="Text"/>
              <w:spacing w:before="80" w:after="80" w:line="240" w:lineRule="auto"/>
              <w:ind w:left="75"/>
            </w:pPr>
            <w:r>
              <w:t xml:space="preserve">Makes an attempt to find the greatest height by substituting </w:t>
            </w:r>
            <w:r w:rsidRPr="002E032F">
              <w:rPr>
                <w:position w:val="-22"/>
              </w:rPr>
              <w:object w:dxaOrig="620" w:dyaOrig="580" w14:anchorId="26007063">
                <v:shape id="_x0000_i1046" type="#_x0000_t75" style="width:31.2pt;height:29.4pt" o:ole="">
                  <v:imagedata r:id="rId49" o:title=""/>
                </v:shape>
                <o:OLEObject Type="Embed" ProgID="Equation.DSMT4" ShapeID="_x0000_i1046" DrawAspect="Content" ObjectID="_1733920795" r:id="rId50"/>
              </w:object>
            </w:r>
            <w:r>
              <w:t>into</w:t>
            </w:r>
            <w:r w:rsidRPr="00830545">
              <w:rPr>
                <w:position w:val="-10"/>
              </w:rPr>
              <w:object w:dxaOrig="1640" w:dyaOrig="360" w14:anchorId="79E45E9A">
                <v:shape id="_x0000_i1047" type="#_x0000_t75" style="width:82.2pt;height:18pt" o:ole="">
                  <v:imagedata r:id="rId51" o:title=""/>
                </v:shape>
                <o:OLEObject Type="Embed" ProgID="Equation.DSMT4" ShapeID="_x0000_i1047" DrawAspect="Content" ObjectID="_1733920796" r:id="rId52"/>
              </w:object>
            </w:r>
          </w:p>
          <w:p w14:paraId="322A8A89" w14:textId="77777777" w:rsidR="00A12E45" w:rsidRPr="00EF0C3E" w:rsidRDefault="00A12E45" w:rsidP="0098065E">
            <w:pPr>
              <w:pStyle w:val="Text"/>
              <w:spacing w:before="80" w:after="80" w:line="240" w:lineRule="auto"/>
              <w:ind w:left="75"/>
            </w:pPr>
            <w:r>
              <w:t>For example,</w:t>
            </w:r>
            <w:r w:rsidRPr="002E032F">
              <w:rPr>
                <w:position w:val="-26"/>
              </w:rPr>
              <w:object w:dxaOrig="2500" w:dyaOrig="680" w14:anchorId="490E3594">
                <v:shape id="_x0000_i1048" type="#_x0000_t75" style="width:125.4pt;height:33.6pt" o:ole="">
                  <v:imagedata r:id="rId53" o:title=""/>
                </v:shape>
                <o:OLEObject Type="Embed" ProgID="Equation.DSMT4" ShapeID="_x0000_i1048" DrawAspect="Content" ObjectID="_1733920797" r:id="rId54"/>
              </w:object>
            </w:r>
          </w:p>
        </w:tc>
        <w:tc>
          <w:tcPr>
            <w:tcW w:w="850" w:type="dxa"/>
            <w:shd w:val="clear" w:color="auto" w:fill="auto"/>
          </w:tcPr>
          <w:p w14:paraId="2511699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80D5639" w14:textId="77777777" w:rsidR="00A12E45" w:rsidRPr="00EF0C3E" w:rsidRDefault="00A12E45" w:rsidP="0098065E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22B1864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822E2A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10980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A4ABE3" w14:textId="77777777" w:rsidR="00A12E45" w:rsidRPr="00EF0C3E" w:rsidRDefault="00A12E45" w:rsidP="0098065E">
            <w:pPr>
              <w:pStyle w:val="Text"/>
              <w:spacing w:before="80" w:after="80" w:line="240" w:lineRule="auto"/>
              <w:ind w:left="75"/>
            </w:pPr>
            <w:r>
              <w:t xml:space="preserve">Finds </w:t>
            </w:r>
            <w:r w:rsidRPr="002A6EC8">
              <w:rPr>
                <w:i/>
              </w:rPr>
              <w:t>y</w:t>
            </w:r>
            <w:r>
              <w:t xml:space="preserve"> =</w:t>
            </w:r>
            <w:r w:rsidRPr="00FF1B0A">
              <w:rPr>
                <w:position w:val="-22"/>
              </w:rPr>
              <w:object w:dxaOrig="440" w:dyaOrig="580" w14:anchorId="412A3D84">
                <v:shape id="_x0000_i1049" type="#_x0000_t75" style="width:21.6pt;height:29.4pt" o:ole="">
                  <v:imagedata r:id="rId55" o:title=""/>
                </v:shape>
                <o:OLEObject Type="Embed" ProgID="Equation.DSMT4" ShapeID="_x0000_i1049" DrawAspect="Content" ObjectID="_1733920798" r:id="rId56"/>
              </w:object>
            </w:r>
            <w:r>
              <w:t>=13.265… m. Accept awrt 13.3 m.</w:t>
            </w:r>
          </w:p>
        </w:tc>
        <w:tc>
          <w:tcPr>
            <w:tcW w:w="850" w:type="dxa"/>
            <w:shd w:val="clear" w:color="auto" w:fill="auto"/>
          </w:tcPr>
          <w:p w14:paraId="60632CE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7BDB90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4706D6E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2A2513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5E551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F3628B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2184CC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19457549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8B13DF3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2FB801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81399AF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12E45" w:rsidRPr="0092323C" w14:paraId="2CB2C78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56E41C2" w14:textId="77777777" w:rsidR="00A12E45" w:rsidRDefault="00A12E45" w:rsidP="0098065E">
            <w:pPr>
              <w:pStyle w:val="TableHead"/>
              <w:framePr w:hSpace="0" w:wrap="auto" w:hAnchor="text" w:xAlign="left" w:yAlign="inline"/>
              <w:spacing w:after="0" w:line="240" w:lineRule="auto"/>
            </w:pPr>
            <w:r w:rsidRPr="0092323C">
              <w:t>Notes</w:t>
            </w:r>
          </w:p>
          <w:p w14:paraId="09A7C896" w14:textId="6CF04EB5" w:rsidR="00A12E45" w:rsidRDefault="00A12E45" w:rsidP="00A12E45">
            <w:pPr>
              <w:pStyle w:val="Text"/>
              <w:spacing w:before="0" w:after="0" w:line="240" w:lineRule="auto"/>
            </w:pPr>
            <w:r>
              <w:rPr>
                <w:b/>
              </w:rPr>
              <w:t xml:space="preserve">(b) </w:t>
            </w:r>
            <w:r w:rsidRPr="002B4970">
              <w:rPr>
                <w:position w:val="-22"/>
              </w:rPr>
              <w:object w:dxaOrig="620" w:dyaOrig="580" w14:anchorId="0C86C720">
                <v:shape id="_x0000_i1050" type="#_x0000_t75" style="width:31.2pt;height:29.4pt" o:ole="">
                  <v:imagedata r:id="rId57" o:title=""/>
                </v:shape>
                <o:OLEObject Type="Embed" ProgID="Equation.DSMT4" ShapeID="_x0000_i1050" DrawAspect="Content" ObjectID="_1733920799" r:id="rId58"/>
              </w:object>
            </w:r>
            <w:r>
              <w:t>can also be found using</w:t>
            </w:r>
            <w:r w:rsidRPr="002E032F">
              <w:rPr>
                <w:position w:val="-50"/>
              </w:rPr>
              <w:object w:dxaOrig="1160" w:dyaOrig="1120" w14:anchorId="2991C5C2">
                <v:shape id="_x0000_i1051" type="#_x0000_t75" style="width:58.8pt;height:55.2pt" o:ole="">
                  <v:imagedata r:id="rId59" o:title=""/>
                </v:shape>
                <o:OLEObject Type="Embed" ProgID="Equation.DSMT4" ShapeID="_x0000_i1051" DrawAspect="Content" ObjectID="_1733920800" r:id="rId60"/>
              </w:object>
            </w:r>
            <w:r>
              <w:t>. This is an acceptable method.</w:t>
            </w:r>
          </w:p>
          <w:p w14:paraId="145EDE98" w14:textId="77777777" w:rsidR="00A12E45" w:rsidRDefault="00A12E45" w:rsidP="00A12E45">
            <w:pPr>
              <w:pStyle w:val="Text"/>
              <w:spacing w:before="0" w:after="0" w:line="240" w:lineRule="auto"/>
            </w:pPr>
            <w:r>
              <w:rPr>
                <w:b/>
              </w:rPr>
              <w:t xml:space="preserve">(b) </w:t>
            </w:r>
            <w:r>
              <w:t xml:space="preserve">Award ft marks for correct sketch using incorrect values from earlier in </w:t>
            </w:r>
            <w:r w:rsidRPr="00FF1B0A">
              <w:t>part</w:t>
            </w:r>
            <w:r w:rsidRPr="00F70825">
              <w:rPr>
                <w:b/>
              </w:rPr>
              <w:t xml:space="preserve"> </w:t>
            </w:r>
            <w:r>
              <w:rPr>
                <w:b/>
              </w:rPr>
              <w:t>b</w:t>
            </w:r>
            <w:r>
              <w:t>.</w:t>
            </w:r>
          </w:p>
          <w:p w14:paraId="5B281B79" w14:textId="70BCC1AC" w:rsidR="00A12E45" w:rsidRPr="00735BF7" w:rsidRDefault="00A12E45" w:rsidP="00A12E45">
            <w:pPr>
              <w:pStyle w:val="Text"/>
              <w:spacing w:before="0" w:after="0" w:line="240" w:lineRule="auto"/>
            </w:pPr>
          </w:p>
        </w:tc>
      </w:tr>
    </w:tbl>
    <w:p w14:paraId="472D8589" w14:textId="77777777" w:rsidR="00A12E45" w:rsidRDefault="00A12E45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16D602E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86B1876" w14:textId="2EBFD17B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F9658C3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5D7E7E9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6E8C2E4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A897839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2E45" w:rsidRPr="00D23ECE" w14:paraId="2F39054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B3AAD8A" w14:textId="4A63DEF8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05205B82" w14:textId="77777777" w:rsidR="00A12E45" w:rsidRDefault="00A12E45" w:rsidP="0098065E">
            <w:pPr>
              <w:pStyle w:val="Text"/>
              <w:ind w:left="75"/>
            </w:pPr>
            <w:r>
              <w:t>Differentiates</w:t>
            </w:r>
            <w:r w:rsidRPr="00440893">
              <w:rPr>
                <w:position w:val="-10"/>
              </w:rPr>
              <w:object w:dxaOrig="940" w:dyaOrig="300" w14:anchorId="3868A246">
                <v:shape id="_x0000_i1052" type="#_x0000_t75" style="width:47.4pt;height:15pt" o:ole="">
                  <v:imagedata r:id="rId61" o:title=""/>
                </v:shape>
                <o:OLEObject Type="Embed" ProgID="Equation.DSMT4" ShapeID="_x0000_i1052" DrawAspect="Content" ObjectID="_1733920801" r:id="rId62"/>
              </w:object>
            </w:r>
            <w:r>
              <w:t>to obtain</w:t>
            </w:r>
          </w:p>
          <w:p w14:paraId="45632B92" w14:textId="77777777" w:rsidR="00A12E45" w:rsidRPr="00EF0C3E" w:rsidRDefault="00A12E45" w:rsidP="0098065E">
            <w:pPr>
              <w:pStyle w:val="Text"/>
              <w:ind w:left="75"/>
            </w:pPr>
            <w:r w:rsidRPr="00A00F83">
              <w:rPr>
                <w:position w:val="-28"/>
              </w:rPr>
              <w:object w:dxaOrig="1780" w:dyaOrig="639" w14:anchorId="2126388A">
                <v:shape id="_x0000_i1053" type="#_x0000_t75" style="width:89.4pt;height:32.4pt" o:ole="">
                  <v:imagedata r:id="rId63" o:title=""/>
                </v:shape>
                <o:OLEObject Type="Embed" ProgID="Equation.DSMT4" ShapeID="_x0000_i1053" DrawAspect="Content" ObjectID="_1733920802" r:id="rId64"/>
              </w:object>
            </w:r>
          </w:p>
        </w:tc>
        <w:tc>
          <w:tcPr>
            <w:tcW w:w="850" w:type="dxa"/>
            <w:shd w:val="clear" w:color="auto" w:fill="auto"/>
          </w:tcPr>
          <w:p w14:paraId="088B535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09C9A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68A3F0B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60A1835A" w14:textId="77777777" w:rsidR="00A12E45" w:rsidRPr="00D23ECE" w:rsidRDefault="00A12E45" w:rsidP="0098065E">
            <w:pPr>
              <w:pStyle w:val="Text"/>
              <w:jc w:val="center"/>
            </w:pPr>
            <w:r>
              <w:t>Differentiate reciprocal and inverse trigonometric functions.</w:t>
            </w:r>
          </w:p>
        </w:tc>
      </w:tr>
      <w:tr w:rsidR="00A12E45" w:rsidRPr="00D23ECE" w14:paraId="06407B9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8CA97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4D51C7" w14:textId="77777777" w:rsidR="00A12E45" w:rsidRPr="00EF0C3E" w:rsidRDefault="00A12E45" w:rsidP="0098065E">
            <w:pPr>
              <w:pStyle w:val="Text"/>
              <w:ind w:left="75"/>
            </w:pPr>
            <w:r>
              <w:t>Writes</w:t>
            </w:r>
            <w:r w:rsidRPr="00A00F83">
              <w:rPr>
                <w:position w:val="-28"/>
              </w:rPr>
              <w:object w:dxaOrig="1820" w:dyaOrig="639" w14:anchorId="5253C931">
                <v:shape id="_x0000_i1054" type="#_x0000_t75" style="width:90.6pt;height:32.4pt" o:ole="">
                  <v:imagedata r:id="rId65" o:title=""/>
                </v:shape>
                <o:OLEObject Type="Embed" ProgID="Equation.DSMT4" ShapeID="_x0000_i1054" DrawAspect="Content" ObjectID="_1733920803" r:id="rId66"/>
              </w:object>
            </w:r>
          </w:p>
        </w:tc>
        <w:tc>
          <w:tcPr>
            <w:tcW w:w="850" w:type="dxa"/>
            <w:shd w:val="clear" w:color="auto" w:fill="auto"/>
          </w:tcPr>
          <w:p w14:paraId="0547378F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82B0A85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3F522E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45947D2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D2114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ED4D7E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DC2DB4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762FA0D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B1F9499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C70C17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C93587A" w14:textId="0D1609AF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6BB62971" w14:textId="77777777" w:rsidR="00A12E45" w:rsidRPr="00EF0C3E" w:rsidRDefault="00A12E45" w:rsidP="0098065E">
            <w:pPr>
              <w:pStyle w:val="Text"/>
              <w:ind w:left="75"/>
            </w:pPr>
            <w:r>
              <w:t>Use the identity</w:t>
            </w:r>
            <w:r w:rsidRPr="00A41C25">
              <w:rPr>
                <w:position w:val="-6"/>
              </w:rPr>
              <w:object w:dxaOrig="1660" w:dyaOrig="300" w14:anchorId="735A4C71">
                <v:shape id="_x0000_i1055" type="#_x0000_t75" style="width:83.4pt;height:14.4pt" o:ole="">
                  <v:imagedata r:id="rId67" o:title=""/>
                </v:shape>
                <o:OLEObject Type="Embed" ProgID="Equation.DSMT4" ShapeID="_x0000_i1055" DrawAspect="Content" ObjectID="_1733920804" r:id="rId68"/>
              </w:object>
            </w:r>
            <w:r>
              <w:t xml:space="preserve">to write </w:t>
            </w:r>
            <w:r w:rsidRPr="00A41C25">
              <w:rPr>
                <w:position w:val="-12"/>
              </w:rPr>
              <w:object w:dxaOrig="2780" w:dyaOrig="420" w14:anchorId="6A337D9D">
                <v:shape id="_x0000_i1056" type="#_x0000_t75" style="width:138.6pt;height:20.4pt" o:ole="">
                  <v:imagedata r:id="rId69" o:title=""/>
                </v:shape>
                <o:OLEObject Type="Embed" ProgID="Equation.DSMT4" ShapeID="_x0000_i1056" DrawAspect="Content" ObjectID="_1733920805" r:id="rId70"/>
              </w:object>
            </w:r>
          </w:p>
        </w:tc>
        <w:tc>
          <w:tcPr>
            <w:tcW w:w="850" w:type="dxa"/>
            <w:shd w:val="clear" w:color="auto" w:fill="auto"/>
          </w:tcPr>
          <w:p w14:paraId="4660CE4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D59DB6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00FF987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3FE4828A" w14:textId="77777777" w:rsidR="00A12E45" w:rsidRPr="00D23ECE" w:rsidRDefault="00A12E45" w:rsidP="0098065E">
            <w:pPr>
              <w:pStyle w:val="Text"/>
              <w:jc w:val="center"/>
            </w:pPr>
            <w:r>
              <w:t>Differentiate reciprocal and inverse trigonometric functions.</w:t>
            </w:r>
          </w:p>
        </w:tc>
      </w:tr>
      <w:tr w:rsidR="00A12E45" w:rsidRPr="00D23ECE" w14:paraId="6B1E335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BA200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6BC925" w14:textId="77777777" w:rsidR="00A12E45" w:rsidRDefault="00A12E45" w:rsidP="0098065E">
            <w:pPr>
              <w:pStyle w:val="Text"/>
              <w:ind w:left="75"/>
            </w:pPr>
            <w:r>
              <w:t>Attempts to substitute</w:t>
            </w:r>
            <w:r w:rsidRPr="007C1A6A">
              <w:rPr>
                <w:position w:val="-10"/>
              </w:rPr>
              <w:object w:dxaOrig="940" w:dyaOrig="300" w14:anchorId="5466E5E5">
                <v:shape id="_x0000_i1057" type="#_x0000_t75" style="width:47.4pt;height:15pt" o:ole="">
                  <v:imagedata r:id="rId71" o:title=""/>
                </v:shape>
                <o:OLEObject Type="Embed" ProgID="Equation.DSMT4" ShapeID="_x0000_i1057" DrawAspect="Content" ObjectID="_1733920806" r:id="rId72"/>
              </w:object>
            </w:r>
            <w:r>
              <w:t>and</w:t>
            </w:r>
            <w:r w:rsidRPr="007C1A6A">
              <w:rPr>
                <w:position w:val="-10"/>
              </w:rPr>
              <w:object w:dxaOrig="1500" w:dyaOrig="400" w14:anchorId="0A8E77AF">
                <v:shape id="_x0000_i1058" type="#_x0000_t75" style="width:76.8pt;height:20.4pt" o:ole="">
                  <v:imagedata r:id="rId73" o:title=""/>
                </v:shape>
                <o:OLEObject Type="Embed" ProgID="Equation.DSMT4" ShapeID="_x0000_i1058" DrawAspect="Content" ObjectID="_1733920807" r:id="rId74"/>
              </w:object>
            </w:r>
            <w:r>
              <w:t xml:space="preserve">into </w:t>
            </w:r>
          </w:p>
          <w:p w14:paraId="11105C0C" w14:textId="77777777" w:rsidR="00A12E45" w:rsidRPr="00EF0C3E" w:rsidRDefault="00A12E45" w:rsidP="0098065E">
            <w:pPr>
              <w:pStyle w:val="Text"/>
              <w:ind w:left="75"/>
            </w:pPr>
            <w:r w:rsidRPr="00A00F83">
              <w:rPr>
                <w:position w:val="-28"/>
              </w:rPr>
              <w:object w:dxaOrig="1820" w:dyaOrig="639" w14:anchorId="169220DC">
                <v:shape id="_x0000_i1059" type="#_x0000_t75" style="width:90.6pt;height:32.4pt" o:ole="">
                  <v:imagedata r:id="rId75" o:title=""/>
                </v:shape>
                <o:OLEObject Type="Embed" ProgID="Equation.DSMT4" ShapeID="_x0000_i1059" DrawAspect="Content" ObjectID="_1733920808" r:id="rId76"/>
              </w:object>
            </w:r>
          </w:p>
        </w:tc>
        <w:tc>
          <w:tcPr>
            <w:tcW w:w="850" w:type="dxa"/>
            <w:shd w:val="clear" w:color="auto" w:fill="auto"/>
          </w:tcPr>
          <w:p w14:paraId="3BA7F66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5A4902E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53C087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4240DE5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A5917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C94BED" w14:textId="77777777" w:rsidR="00A12E45" w:rsidRPr="00EF0C3E" w:rsidRDefault="00A12E45" w:rsidP="0098065E">
            <w:pPr>
              <w:pStyle w:val="Text"/>
              <w:ind w:left="75"/>
            </w:pPr>
            <w:r>
              <w:t>Correctly substitutes to find</w:t>
            </w:r>
            <w:r w:rsidRPr="000C714F">
              <w:rPr>
                <w:position w:val="-30"/>
              </w:rPr>
              <w:object w:dxaOrig="1460" w:dyaOrig="660" w14:anchorId="7F0358CE">
                <v:shape id="_x0000_i1060" type="#_x0000_t75" style="width:73.8pt;height:33pt" o:ole="">
                  <v:imagedata r:id="rId77" o:title=""/>
                </v:shape>
                <o:OLEObject Type="Embed" ProgID="Equation.DSMT4" ShapeID="_x0000_i1060" DrawAspect="Content" ObjectID="_1733920809" r:id="rId78"/>
              </w:object>
            </w:r>
            <w:r>
              <w:t>and states</w:t>
            </w:r>
            <w:r w:rsidRPr="000C714F">
              <w:rPr>
                <w:position w:val="-22"/>
              </w:rPr>
              <w:object w:dxaOrig="560" w:dyaOrig="580" w14:anchorId="3E72E294">
                <v:shape id="_x0000_i1061" type="#_x0000_t75" style="width:27.6pt;height:29.4pt" o:ole="">
                  <v:imagedata r:id="rId79" o:title=""/>
                </v:shape>
                <o:OLEObject Type="Embed" ProgID="Equation.DSMT4" ShapeID="_x0000_i1061" DrawAspect="Content" ObjectID="_1733920810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4772C5E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91FD9A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EDE396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DC847B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9F6CC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1CE3B5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75899A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D0B8218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D8AB82B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A53958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747906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12E45" w:rsidRPr="0092323C" w14:paraId="3C6A71E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39D08CF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0A67A4BA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</w:p>
          <w:p w14:paraId="45271789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</w:p>
          <w:p w14:paraId="07BEC3CE" w14:textId="77777777" w:rsidR="00A12E45" w:rsidRPr="006A0576" w:rsidRDefault="00A12E4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AA184DC" w14:textId="77777777" w:rsidR="00A12E45" w:rsidRDefault="00A12E45" w:rsidP="00A12E4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241F7ADC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39EAE27" w14:textId="3351374D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98BF5B9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95E6EBB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6CAE270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05DA8C0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2E45" w:rsidRPr="00D23ECE" w14:paraId="50E47C4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6B90ABC" w14:textId="2A24C875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63DDBB17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learly states that</w:t>
            </w:r>
            <w:r w:rsidRPr="006F1DAD">
              <w:rPr>
                <w:position w:val="-24"/>
              </w:rPr>
              <w:object w:dxaOrig="1300" w:dyaOrig="639" w14:anchorId="6DA7AF22">
                <v:shape id="_x0000_i1062" type="#_x0000_t75" style="width:65.4pt;height:32.4pt" o:ole="">
                  <v:imagedata r:id="rId81" o:title=""/>
                </v:shape>
                <o:OLEObject Type="Embed" ProgID="Equation.DSMT4" ShapeID="_x0000_i1062" DrawAspect="Content" ObjectID="_1733920811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4C5F57A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0B30DB2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0211F95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41C580A1" w14:textId="77777777" w:rsidR="00A12E45" w:rsidRPr="00D23ECE" w:rsidRDefault="00A12E45" w:rsidP="0098065E">
            <w:pPr>
              <w:pStyle w:val="Text"/>
              <w:jc w:val="center"/>
            </w:pPr>
            <w:r>
              <w:t>Integrate</w:t>
            </w:r>
            <w:r w:rsidRPr="00C30001">
              <w:rPr>
                <w:position w:val="-22"/>
              </w:rPr>
              <w:object w:dxaOrig="220" w:dyaOrig="580" w14:anchorId="54F6A15D">
                <v:shape id="_x0000_i1063" type="#_x0000_t75" style="width:10.8pt;height:29.4pt" o:ole="">
                  <v:imagedata r:id="rId83" o:title=""/>
                </v:shape>
                <o:OLEObject Type="Embed" ProgID="Equation.DSMT4" ShapeID="_x0000_i1063" DrawAspect="Content" ObjectID="_1733920812" r:id="rId84"/>
              </w:object>
            </w:r>
          </w:p>
        </w:tc>
      </w:tr>
      <w:tr w:rsidR="00A12E45" w:rsidRPr="00D23ECE" w14:paraId="3346D57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8076D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5B5DFC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integrate the remaining two terms. Raising a power by 1 would constitute an attempt.</w:t>
            </w:r>
          </w:p>
        </w:tc>
        <w:tc>
          <w:tcPr>
            <w:tcW w:w="850" w:type="dxa"/>
            <w:shd w:val="clear" w:color="auto" w:fill="auto"/>
          </w:tcPr>
          <w:p w14:paraId="0331648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8E9D8DF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31B057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8FFBB0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782A9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006E66F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fully correct answer</w:t>
            </w:r>
            <w:r w:rsidRPr="006F1DAD">
              <w:rPr>
                <w:position w:val="-22"/>
              </w:rPr>
              <w:object w:dxaOrig="1780" w:dyaOrig="639" w14:anchorId="149949ED">
                <v:shape id="_x0000_i1064" type="#_x0000_t75" style="width:89.4pt;height:32.4pt" o:ole="">
                  <v:imagedata r:id="rId85" o:title=""/>
                </v:shape>
                <o:OLEObject Type="Embed" ProgID="Equation.DSMT4" ShapeID="_x0000_i1064" DrawAspect="Content" ObjectID="_1733920813" r:id="rId86"/>
              </w:object>
            </w:r>
          </w:p>
        </w:tc>
        <w:tc>
          <w:tcPr>
            <w:tcW w:w="850" w:type="dxa"/>
            <w:shd w:val="clear" w:color="auto" w:fill="auto"/>
          </w:tcPr>
          <w:p w14:paraId="23C2E24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67083BC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7A89A8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4113E4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B638C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AD3091" w14:textId="77777777" w:rsidR="00A12E45" w:rsidRPr="00EF0C3E" w:rsidRDefault="00A12E45" w:rsidP="0098065E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512CF155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4332EBC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A94A880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A6A6F6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48EBC01" w14:textId="1A6C0251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42CF2B29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the limits into the expression. For example,</w:t>
            </w:r>
            <w:r w:rsidRPr="006F1DAD">
              <w:rPr>
                <w:position w:val="-26"/>
              </w:rPr>
              <w:object w:dxaOrig="4020" w:dyaOrig="639" w14:anchorId="57B5B41B">
                <v:shape id="_x0000_i1065" type="#_x0000_t75" style="width:202.2pt;height:32.4pt" o:ole="">
                  <v:imagedata r:id="rId87" o:title=""/>
                </v:shape>
                <o:OLEObject Type="Embed" ProgID="Equation.DSMT4" ShapeID="_x0000_i1065" DrawAspect="Content" ObjectID="_1733920814" r:id="rId8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20B7919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595BEC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8282F33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28A76F6D" w14:textId="77777777" w:rsidR="00A12E45" w:rsidRPr="00D23ECE" w:rsidRDefault="00A12E45" w:rsidP="0098065E">
            <w:pPr>
              <w:pStyle w:val="Text"/>
              <w:jc w:val="center"/>
            </w:pPr>
            <w:r>
              <w:t>Integrate</w:t>
            </w:r>
            <w:r w:rsidRPr="00C30001">
              <w:rPr>
                <w:position w:val="-22"/>
              </w:rPr>
              <w:object w:dxaOrig="220" w:dyaOrig="580" w14:anchorId="70CB53AF">
                <v:shape id="_x0000_i1066" type="#_x0000_t75" style="width:10.8pt;height:29.4pt" o:ole="">
                  <v:imagedata r:id="rId89" o:title=""/>
                </v:shape>
                <o:OLEObject Type="Embed" ProgID="Equation.DSMT4" ShapeID="_x0000_i1066" DrawAspect="Content" ObjectID="_1733920815" r:id="rId90"/>
              </w:object>
            </w:r>
          </w:p>
        </w:tc>
      </w:tr>
      <w:tr w:rsidR="00A12E45" w:rsidRPr="00D23ECE" w14:paraId="2C5AF1B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40B53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749695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Begins to simplify this expression. For example,</w:t>
            </w:r>
            <w:r w:rsidRPr="006F1DAD">
              <w:rPr>
                <w:position w:val="-22"/>
              </w:rPr>
              <w:object w:dxaOrig="1640" w:dyaOrig="580" w14:anchorId="435665A6">
                <v:shape id="_x0000_i1067" type="#_x0000_t75" style="width:82.2pt;height:30pt" o:ole="">
                  <v:imagedata r:id="rId91" o:title=""/>
                </v:shape>
                <o:OLEObject Type="Embed" ProgID="Equation.DSMT4" ShapeID="_x0000_i1067" DrawAspect="Content" ObjectID="_1733920816" r:id="rId9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2CC1B44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2E2C90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C705432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39F436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F87E9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1DDAD2" w14:textId="77777777" w:rsidR="00A12E45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fully correct answer</w:t>
            </w:r>
            <w:r w:rsidRPr="005C2AA7">
              <w:rPr>
                <w:position w:val="-22"/>
              </w:rPr>
              <w:object w:dxaOrig="1520" w:dyaOrig="580" w14:anchorId="64865B8F">
                <v:shape id="_x0000_i1068" type="#_x0000_t75" style="width:76.8pt;height:30pt" o:ole="">
                  <v:imagedata r:id="rId93" o:title=""/>
                </v:shape>
                <o:OLEObject Type="Embed" ProgID="Equation.DSMT4" ShapeID="_x0000_i1068" DrawAspect="Content" ObjectID="_1733920817" r:id="rId94"/>
              </w:object>
            </w:r>
            <w:r>
              <w:t xml:space="preserve">or states </w:t>
            </w:r>
            <w:r w:rsidRPr="005C2AA7">
              <w:rPr>
                <w:position w:val="-22"/>
              </w:rPr>
              <w:object w:dxaOrig="1219" w:dyaOrig="580" w14:anchorId="11735704">
                <v:shape id="_x0000_i1069" type="#_x0000_t75" style="width:60.6pt;height:30pt" o:ole="">
                  <v:imagedata r:id="rId95" o:title=""/>
                </v:shape>
                <o:OLEObject Type="Embed" ProgID="Equation.DSMT4" ShapeID="_x0000_i1069" DrawAspect="Content" ObjectID="_1733920818" r:id="rId96"/>
              </w:object>
            </w:r>
            <w:r>
              <w:t xml:space="preserve">, </w:t>
            </w:r>
            <w:r w:rsidRPr="00C30001">
              <w:rPr>
                <w:i/>
              </w:rPr>
              <w:t>n</w:t>
            </w:r>
            <w:r>
              <w:t xml:space="preserve"> = 6 and</w:t>
            </w:r>
            <w:r w:rsidRPr="005C2AA7">
              <w:rPr>
                <w:position w:val="-22"/>
              </w:rPr>
              <w:object w:dxaOrig="580" w:dyaOrig="580" w14:anchorId="10DDF4AB">
                <v:shape id="_x0000_i1070" type="#_x0000_t75" style="width:29.4pt;height:30pt" o:ole="">
                  <v:imagedata r:id="rId97" o:title=""/>
                </v:shape>
                <o:OLEObject Type="Embed" ProgID="Equation.DSMT4" ShapeID="_x0000_i1070" DrawAspect="Content" ObjectID="_1733920819" r:id="rId98"/>
              </w:object>
            </w:r>
          </w:p>
          <w:p w14:paraId="3B609450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Also accept</w:t>
            </w:r>
            <w:r w:rsidRPr="005C2AA7">
              <w:rPr>
                <w:position w:val="-22"/>
              </w:rPr>
              <w:object w:dxaOrig="1620" w:dyaOrig="580" w14:anchorId="2E001126">
                <v:shape id="_x0000_i1071" type="#_x0000_t75" style="width:81pt;height:30pt" o:ole="">
                  <v:imagedata r:id="rId99" o:title=""/>
                </v:shape>
                <o:OLEObject Type="Embed" ProgID="Equation.DSMT4" ShapeID="_x0000_i1071" DrawAspect="Content" ObjectID="_1733920820" r:id="rId100"/>
              </w:object>
            </w:r>
            <w:r w:rsidRPr="00B40D0F">
              <w:t>or equivalent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03269BB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B31002A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1E0440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AD3687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EA4F8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F94727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82B990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B9A9708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4A0E08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C2DE6D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B5BCF55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12E45" w:rsidRPr="0092323C" w14:paraId="1346487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7FE9735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CFBADD0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</w:p>
          <w:p w14:paraId="2E47CB12" w14:textId="77777777" w:rsidR="00A12E45" w:rsidRPr="0092323C" w:rsidRDefault="00A12E45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1DCAB962" w14:textId="77777777" w:rsidR="00A12E45" w:rsidRDefault="00A12E45" w:rsidP="00F15F17"/>
    <w:p w14:paraId="1F3D91D9" w14:textId="77777777" w:rsidR="00A12E45" w:rsidRDefault="00A12E4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3E136FB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B065EA5" w14:textId="459AA631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E69C95E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B5EE46D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26E1C29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53B46AF" w14:textId="77777777" w:rsidR="00A12E45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>
              <w:t>Pearson Progression Step and Progress descriptor</w:t>
            </w:r>
          </w:p>
        </w:tc>
      </w:tr>
      <w:tr w:rsidR="00A12E45" w:rsidRPr="00D23ECE" w14:paraId="7306173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AB22FB4" w14:textId="5DCE0284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70DCCCE7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States the range is </w:t>
            </w:r>
            <w:r w:rsidRPr="00E04A45">
              <w:rPr>
                <w:position w:val="-10"/>
              </w:rPr>
              <w:object w:dxaOrig="740" w:dyaOrig="300" w14:anchorId="3D7C5D8F">
                <v:shape id="_x0000_i1072" type="#_x0000_t75" style="width:37.8pt;height:14.4pt" o:ole="">
                  <v:imagedata r:id="rId101" o:title=""/>
                </v:shape>
                <o:OLEObject Type="Embed" ProgID="Equation.DSMT4" ShapeID="_x0000_i1072" DrawAspect="Content" ObjectID="_1733920821" r:id="rId102"/>
              </w:object>
            </w:r>
            <w:r>
              <w:t xml:space="preserve"> or </w:t>
            </w:r>
            <w:r w:rsidRPr="00E04A45">
              <w:rPr>
                <w:position w:val="-10"/>
              </w:rPr>
              <w:object w:dxaOrig="980" w:dyaOrig="300" w14:anchorId="671E107D">
                <v:shape id="_x0000_i1073" type="#_x0000_t75" style="width:49.2pt;height:14.4pt" o:ole="">
                  <v:imagedata r:id="rId103" o:title=""/>
                </v:shape>
                <o:OLEObject Type="Embed" ProgID="Equation.DSMT4" ShapeID="_x0000_i1073" DrawAspect="Content" ObjectID="_1733920822" r:id="rId104"/>
              </w:object>
            </w:r>
          </w:p>
        </w:tc>
        <w:tc>
          <w:tcPr>
            <w:tcW w:w="850" w:type="dxa"/>
            <w:shd w:val="clear" w:color="auto" w:fill="auto"/>
          </w:tcPr>
          <w:p w14:paraId="61ADA2D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D4C1127" w14:textId="77777777" w:rsidR="00A12E45" w:rsidRPr="00EF0C3E" w:rsidRDefault="00A12E4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</w:tcPr>
          <w:p w14:paraId="4A3AEE38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51D1A725" w14:textId="77777777" w:rsidR="00A12E45" w:rsidRPr="00D23ECE" w:rsidRDefault="00A12E45" w:rsidP="0098065E">
            <w:pPr>
              <w:pStyle w:val="Text"/>
              <w:spacing w:before="140" w:after="140"/>
              <w:jc w:val="center"/>
            </w:pPr>
            <w:r>
              <w:t>Find the domain and range for a variety of familiar functions.</w:t>
            </w:r>
          </w:p>
        </w:tc>
      </w:tr>
      <w:tr w:rsidR="00A12E45" w:rsidRPr="00D23ECE" w14:paraId="6737C50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B6BFC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E8F550" w14:textId="77777777" w:rsidR="00A12E45" w:rsidRPr="00EF0C3E" w:rsidRDefault="00A12E45" w:rsidP="0098065E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5017CFB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C8938B0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7508629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4BAF81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18DD024" w14:textId="2C533298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876DCEE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642"/>
              </w:tabs>
              <w:spacing w:before="140" w:after="140"/>
              <w:ind w:left="74"/>
            </w:pPr>
            <w:r>
              <w:t xml:space="preserve">Recognises that </w:t>
            </w:r>
            <w:r w:rsidRPr="00AF1914">
              <w:rPr>
                <w:position w:val="-22"/>
              </w:rPr>
              <w:object w:dxaOrig="2040" w:dyaOrig="580" w14:anchorId="076B6793">
                <v:shape id="_x0000_i1074" type="#_x0000_t75" style="width:102pt;height:29.4pt" o:ole="">
                  <v:imagedata r:id="rId105" o:title=""/>
                </v:shape>
                <o:OLEObject Type="Embed" ProgID="Equation.DSMT4" ShapeID="_x0000_i1074" DrawAspect="Content" ObjectID="_1733920823" r:id="rId106"/>
              </w:object>
            </w:r>
            <w:r>
              <w:t xml:space="preserve"> and </w:t>
            </w:r>
            <w:r w:rsidRPr="00AF1914">
              <w:rPr>
                <w:position w:val="-22"/>
              </w:rPr>
              <w:object w:dxaOrig="2180" w:dyaOrig="580" w14:anchorId="3E7135EA">
                <v:shape id="_x0000_i1075" type="#_x0000_t75" style="width:108.6pt;height:29.4pt" o:ole="">
                  <v:imagedata r:id="rId107" o:title=""/>
                </v:shape>
                <o:OLEObject Type="Embed" ProgID="Equation.DSMT4" ShapeID="_x0000_i1075" DrawAspect="Content" ObjectID="_1733920824" r:id="rId108"/>
              </w:object>
            </w:r>
          </w:p>
        </w:tc>
        <w:tc>
          <w:tcPr>
            <w:tcW w:w="850" w:type="dxa"/>
            <w:shd w:val="clear" w:color="auto" w:fill="auto"/>
          </w:tcPr>
          <w:p w14:paraId="230666D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7A4DBF0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A96741C" w14:textId="77777777" w:rsidR="00A12E45" w:rsidRDefault="00A12E45" w:rsidP="0098065E">
            <w:pPr>
              <w:pStyle w:val="Text"/>
              <w:jc w:val="center"/>
            </w:pPr>
            <w:r>
              <w:t>7th</w:t>
            </w:r>
          </w:p>
          <w:p w14:paraId="18F11B8F" w14:textId="77777777" w:rsidR="00A12E45" w:rsidRPr="00D23ECE" w:rsidRDefault="00A12E45" w:rsidP="0098065E">
            <w:pPr>
              <w:pStyle w:val="Text"/>
              <w:jc w:val="center"/>
            </w:pPr>
            <w:r>
              <w:t>Solve problems involving the modulus function in unfamiliar contexts.</w:t>
            </w:r>
          </w:p>
        </w:tc>
      </w:tr>
      <w:tr w:rsidR="00A12E45" w:rsidRPr="00D23ECE" w14:paraId="20DF766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CB8A1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7CFC4D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500"/>
              </w:tabs>
              <w:spacing w:before="140" w:after="140"/>
              <w:ind w:left="74"/>
            </w:pPr>
            <w:r>
              <w:t>Makes an attempt to solve both of these equations.</w:t>
            </w:r>
          </w:p>
        </w:tc>
        <w:tc>
          <w:tcPr>
            <w:tcW w:w="850" w:type="dxa"/>
            <w:shd w:val="clear" w:color="auto" w:fill="auto"/>
          </w:tcPr>
          <w:p w14:paraId="3FE80A6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E4427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D6FE1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D3B258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CF0FE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A22F18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Pr="00AF1914">
              <w:rPr>
                <w:position w:val="-22"/>
              </w:rPr>
              <w:object w:dxaOrig="1180" w:dyaOrig="580" w14:anchorId="182E1EBD">
                <v:shape id="_x0000_i1076" type="#_x0000_t75" style="width:59.4pt;height:29.4pt" o:ole="">
                  <v:imagedata r:id="rId109" o:title=""/>
                </v:shape>
                <o:OLEObject Type="Embed" ProgID="Equation.DSMT4" ShapeID="_x0000_i1076" DrawAspect="Content" ObjectID="_1733920825" r:id="rId110"/>
              </w:object>
            </w:r>
            <w:r>
              <w:t>. Equivalent version is acceptable.</w:t>
            </w:r>
          </w:p>
        </w:tc>
        <w:tc>
          <w:tcPr>
            <w:tcW w:w="850" w:type="dxa"/>
            <w:shd w:val="clear" w:color="auto" w:fill="auto"/>
          </w:tcPr>
          <w:p w14:paraId="71F5703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DE557A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821A63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4243D1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1C670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A9DC27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Pr="00AF1914">
              <w:rPr>
                <w:position w:val="-22"/>
              </w:rPr>
              <w:object w:dxaOrig="1140" w:dyaOrig="580" w14:anchorId="3C5DEC23">
                <v:shape id="_x0000_i1077" type="#_x0000_t75" style="width:57.6pt;height:29.4pt" o:ole="">
                  <v:imagedata r:id="rId111" o:title=""/>
                </v:shape>
                <o:OLEObject Type="Embed" ProgID="Equation.DSMT4" ShapeID="_x0000_i1077" DrawAspect="Content" ObjectID="_1733920826" r:id="rId112"/>
              </w:object>
            </w:r>
            <w:r>
              <w:t>. Equivalent version is acceptable.</w:t>
            </w:r>
          </w:p>
        </w:tc>
        <w:tc>
          <w:tcPr>
            <w:tcW w:w="850" w:type="dxa"/>
            <w:shd w:val="clear" w:color="auto" w:fill="auto"/>
          </w:tcPr>
          <w:p w14:paraId="246F7EC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45EDA53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EA9A0A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649E99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484B75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83B8E0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Makes an attempt to substitute one equation into the other in an effort to solve for </w:t>
            </w:r>
            <w:r w:rsidRPr="00EA6046">
              <w:rPr>
                <w:i/>
              </w:rPr>
              <w:t>k</w:t>
            </w:r>
            <w:r>
              <w:t>. For example,</w:t>
            </w:r>
            <w:r w:rsidRPr="00AF1914">
              <w:rPr>
                <w:position w:val="-22"/>
              </w:rPr>
              <w:object w:dxaOrig="1359" w:dyaOrig="580" w14:anchorId="7A38CC62">
                <v:shape id="_x0000_i1078" type="#_x0000_t75" style="width:67.2pt;height:29.4pt" o:ole="">
                  <v:imagedata r:id="rId113" o:title=""/>
                </v:shape>
                <o:OLEObject Type="Embed" ProgID="Equation.DSMT4" ShapeID="_x0000_i1078" DrawAspect="Content" ObjectID="_1733920827" r:id="rId114"/>
              </w:object>
            </w:r>
            <w:r>
              <w:t xml:space="preserve"> and </w:t>
            </w:r>
            <w:r w:rsidRPr="00AF1914">
              <w:rPr>
                <w:position w:val="-26"/>
              </w:rPr>
              <w:object w:dxaOrig="2400" w:dyaOrig="639" w14:anchorId="7005CB5A">
                <v:shape id="_x0000_i1079" type="#_x0000_t75" style="width:120pt;height:31.8pt" o:ole="">
                  <v:imagedata r:id="rId115" o:title=""/>
                </v:shape>
                <o:OLEObject Type="Embed" ProgID="Equation.DSMT4" ShapeID="_x0000_i1079" DrawAspect="Content" ObjectID="_1733920828" r:id="rId116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1D58161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754F481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134EBE0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3AA7E3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93DB9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5CFCFD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Correctly solves to find </w:t>
            </w:r>
            <w:r w:rsidRPr="00AF1914">
              <w:rPr>
                <w:position w:val="-22"/>
              </w:rPr>
              <w:object w:dxaOrig="780" w:dyaOrig="580" w14:anchorId="2957305C">
                <v:shape id="_x0000_i1080" type="#_x0000_t75" style="width:38.4pt;height:29.4pt" o:ole="">
                  <v:imagedata r:id="rId117" o:title=""/>
                </v:shape>
                <o:OLEObject Type="Embed" ProgID="Equation.DSMT4" ShapeID="_x0000_i1080" DrawAspect="Content" ObjectID="_1733920829" r:id="rId118"/>
              </w:object>
            </w:r>
          </w:p>
        </w:tc>
        <w:tc>
          <w:tcPr>
            <w:tcW w:w="850" w:type="dxa"/>
            <w:shd w:val="clear" w:color="auto" w:fill="auto"/>
          </w:tcPr>
          <w:p w14:paraId="6D623F6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D27A69D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2FBE76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5A1E5F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B923E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A23A0B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States the correct range for </w:t>
            </w:r>
            <w:r w:rsidRPr="00EA6046">
              <w:rPr>
                <w:i/>
              </w:rPr>
              <w:t>k</w:t>
            </w:r>
            <w:r>
              <w:t xml:space="preserve">. </w:t>
            </w:r>
            <w:r w:rsidRPr="00AF1914">
              <w:rPr>
                <w:position w:val="-22"/>
              </w:rPr>
              <w:object w:dxaOrig="780" w:dyaOrig="580" w14:anchorId="10E70C39">
                <v:shape id="_x0000_i1081" type="#_x0000_t75" style="width:38.4pt;height:29.4pt" o:ole="">
                  <v:imagedata r:id="rId119" o:title=""/>
                </v:shape>
                <o:OLEObject Type="Embed" ProgID="Equation.DSMT4" ShapeID="_x0000_i1081" DrawAspect="Content" ObjectID="_1733920830" r:id="rId120"/>
              </w:object>
            </w:r>
          </w:p>
        </w:tc>
        <w:tc>
          <w:tcPr>
            <w:tcW w:w="850" w:type="dxa"/>
            <w:shd w:val="clear" w:color="auto" w:fill="auto"/>
          </w:tcPr>
          <w:p w14:paraId="5D99808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4E48E49" w14:textId="77777777" w:rsidR="00A12E45" w:rsidRPr="00EF0C3E" w:rsidRDefault="00A12E45" w:rsidP="0098065E">
            <w:pPr>
              <w:pStyle w:val="Text"/>
            </w:pPr>
            <w:r>
              <w:t>3.2b</w:t>
            </w:r>
          </w:p>
        </w:tc>
        <w:tc>
          <w:tcPr>
            <w:tcW w:w="1843" w:type="dxa"/>
            <w:vMerge/>
          </w:tcPr>
          <w:p w14:paraId="2F337F28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5C9AEC2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FF222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CEC0BB" w14:textId="77777777" w:rsidR="00A12E45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2C4C277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616524DF" w14:textId="77777777" w:rsidR="00A12E45" w:rsidRDefault="00A12E45" w:rsidP="0098065E">
            <w:pPr>
              <w:pStyle w:val="Text"/>
            </w:pPr>
          </w:p>
        </w:tc>
        <w:tc>
          <w:tcPr>
            <w:tcW w:w="1843" w:type="dxa"/>
          </w:tcPr>
          <w:p w14:paraId="00447075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F82061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618D99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  <w:spacing w:before="140" w:after="140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</w:tbl>
    <w:p w14:paraId="7A317713" w14:textId="77777777" w:rsidR="00A12E45" w:rsidRDefault="00A12E45" w:rsidP="00A12E45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73"/>
      </w:tblGrid>
      <w:tr w:rsidR="00A12E45" w:rsidRPr="0092323C" w14:paraId="5B884EB4" w14:textId="77777777" w:rsidTr="0098065E">
        <w:trPr>
          <w:jc w:val="center"/>
        </w:trPr>
        <w:tc>
          <w:tcPr>
            <w:tcW w:w="10173" w:type="dxa"/>
            <w:shd w:val="clear" w:color="auto" w:fill="auto"/>
          </w:tcPr>
          <w:p w14:paraId="56B20D5C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 w:rsidRPr="0092323C">
              <w:lastRenderedPageBreak/>
              <w:t>Notes</w:t>
            </w:r>
          </w:p>
          <w:p w14:paraId="22E4EAC9" w14:textId="36F1C972" w:rsidR="00A12E45" w:rsidRDefault="00A12E45" w:rsidP="0098065E">
            <w:pPr>
              <w:pStyle w:val="Text"/>
            </w:pPr>
            <w:r>
              <w:rPr>
                <w:b/>
              </w:rPr>
              <w:t xml:space="preserve">(b) </w:t>
            </w:r>
            <w:r w:rsidRPr="00EB726D">
              <w:t>Award ft marks for a correct method using an incorrect answer from earlier in the question.</w:t>
            </w:r>
          </w:p>
          <w:p w14:paraId="74C9FBD1" w14:textId="77777777" w:rsidR="00A12E45" w:rsidRDefault="00A12E45" w:rsidP="0098065E">
            <w:pPr>
              <w:pStyle w:val="Text"/>
              <w:rPr>
                <w:b/>
              </w:rPr>
            </w:pPr>
          </w:p>
          <w:p w14:paraId="430FEFC5" w14:textId="77777777" w:rsidR="00A12E45" w:rsidRPr="00534BF2" w:rsidRDefault="00A12E45" w:rsidP="0098065E">
            <w:pPr>
              <w:pStyle w:val="Text"/>
            </w:pPr>
            <w:r w:rsidRPr="00534BF2">
              <w:rPr>
                <w:b/>
              </w:rPr>
              <w:t>Alternative Method</w:t>
            </w:r>
          </w:p>
          <w:p w14:paraId="556E2EBC" w14:textId="77777777" w:rsidR="00A12E45" w:rsidRDefault="00A12E45" w:rsidP="0098065E">
            <w:pPr>
              <w:pStyle w:val="Text"/>
              <w:rPr>
                <w:b/>
                <w:u w:val="single"/>
              </w:rPr>
            </w:pPr>
            <w:r>
              <w:t>Student draws the line with gradient</w:t>
            </w:r>
            <w:r w:rsidRPr="00771D07">
              <w:rPr>
                <w:position w:val="-22"/>
              </w:rPr>
              <w:object w:dxaOrig="360" w:dyaOrig="580" w14:anchorId="0ACC8F2C">
                <v:shape id="_x0000_i1082" type="#_x0000_t75" style="width:18pt;height:29.4pt" o:ole="">
                  <v:imagedata r:id="rId121" o:title=""/>
                </v:shape>
                <o:OLEObject Type="Embed" ProgID="Equation.DSMT4" ShapeID="_x0000_i1082" DrawAspect="Content" ObjectID="_1733920831" r:id="rId122"/>
              </w:object>
            </w:r>
            <w:r>
              <w:t>passing through the vertex and calculates that</w:t>
            </w:r>
            <w:r w:rsidRPr="00534BF2">
              <w:rPr>
                <w:position w:val="-22"/>
              </w:rPr>
              <w:object w:dxaOrig="780" w:dyaOrig="580" w14:anchorId="649D41C1">
                <v:shape id="_x0000_i1083" type="#_x0000_t75" style="width:38.4pt;height:29.4pt" o:ole="">
                  <v:imagedata r:id="rId123" o:title=""/>
                </v:shape>
                <o:OLEObject Type="Embed" ProgID="Equation.DSMT4" ShapeID="_x0000_i1083" DrawAspect="Content" ObjectID="_1733920832" r:id="rId124"/>
              </w:object>
            </w:r>
            <w:r>
              <w:t>, so answer is</w:t>
            </w:r>
            <w:r w:rsidRPr="00771D07">
              <w:rPr>
                <w:position w:val="-22"/>
              </w:rPr>
              <w:object w:dxaOrig="780" w:dyaOrig="580" w14:anchorId="7FF080D8">
                <v:shape id="_x0000_i1084" type="#_x0000_t75" style="width:38.4pt;height:29.4pt" o:ole="">
                  <v:imagedata r:id="rId125" o:title=""/>
                </v:shape>
                <o:OLEObject Type="Embed" ProgID="Equation.DSMT4" ShapeID="_x0000_i1084" DrawAspect="Content" ObjectID="_1733920833" r:id="rId126"/>
              </w:object>
            </w:r>
          </w:p>
          <w:p w14:paraId="7F03B7C9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States the </w:t>
            </w:r>
            <w:r w:rsidRPr="00EA6046">
              <w:rPr>
                <w:i/>
              </w:rPr>
              <w:t>x</w:t>
            </w:r>
            <w:r>
              <w:t>-coordinate of the vertex of the graph is 4</w:t>
            </w:r>
          </w:p>
          <w:p w14:paraId="4CAEA3E3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States the </w:t>
            </w:r>
            <w:r>
              <w:rPr>
                <w:i/>
              </w:rPr>
              <w:t>y</w:t>
            </w:r>
            <w:r>
              <w:t>-coordinate of the vertex of the graph is −5</w:t>
            </w:r>
          </w:p>
          <w:p w14:paraId="62D21DB2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M1</w:t>
            </w:r>
            <w:r>
              <w:t>: Writes down the gradient of</w:t>
            </w:r>
            <w:r w:rsidRPr="002013FA">
              <w:rPr>
                <w:position w:val="-22"/>
              </w:rPr>
              <w:object w:dxaOrig="360" w:dyaOrig="580" w14:anchorId="488BE8B6">
                <v:shape id="_x0000_i1085" type="#_x0000_t75" style="width:18pt;height:29.4pt" o:ole="">
                  <v:imagedata r:id="rId127" o:title=""/>
                </v:shape>
                <o:OLEObject Type="Embed" ProgID="Equation.DSMT4" ShapeID="_x0000_i1085" DrawAspect="Content" ObjectID="_1733920834" r:id="rId128"/>
              </w:object>
            </w:r>
            <w:r>
              <w:t>or implies it later in the question.</w:t>
            </w:r>
          </w:p>
          <w:p w14:paraId="31CA1486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Attempts to use </w:t>
            </w:r>
            <w:r w:rsidRPr="002013FA">
              <w:rPr>
                <w:position w:val="-12"/>
              </w:rPr>
              <w:object w:dxaOrig="1660" w:dyaOrig="360" w14:anchorId="3A6B6CE7">
                <v:shape id="_x0000_i1086" type="#_x0000_t75" style="width:83.4pt;height:18pt" o:ole="">
                  <v:imagedata r:id="rId129" o:title=""/>
                </v:shape>
                <o:OLEObject Type="Embed" ProgID="Equation.DSMT4" ShapeID="_x0000_i1086" DrawAspect="Content" ObjectID="_1733920835" r:id="rId130"/>
              </w:object>
            </w:r>
            <w:r>
              <w:t xml:space="preserve"> with </w:t>
            </w:r>
            <w:r w:rsidRPr="002013FA">
              <w:rPr>
                <w:position w:val="-12"/>
              </w:rPr>
              <w:object w:dxaOrig="1480" w:dyaOrig="360" w14:anchorId="463DAB24">
                <v:shape id="_x0000_i1087" type="#_x0000_t75" style="width:74.4pt;height:18pt" o:ole="">
                  <v:imagedata r:id="rId131" o:title=""/>
                </v:shape>
                <o:OLEObject Type="Embed" ProgID="Equation.DSMT4" ShapeID="_x0000_i1087" DrawAspect="Content" ObjectID="_1733920836" r:id="rId132"/>
              </w:object>
            </w:r>
            <w:r>
              <w:t xml:space="preserve"> and </w:t>
            </w:r>
            <w:r w:rsidRPr="002013FA">
              <w:rPr>
                <w:position w:val="-22"/>
              </w:rPr>
              <w:object w:dxaOrig="740" w:dyaOrig="580" w14:anchorId="46DB5A05">
                <v:shape id="_x0000_i1088" type="#_x0000_t75" style="width:36.6pt;height:29.4pt" o:ole="">
                  <v:imagedata r:id="rId133" o:title=""/>
                </v:shape>
                <o:OLEObject Type="Embed" ProgID="Equation.DSMT4" ShapeID="_x0000_i1088" DrawAspect="Content" ObjectID="_1733920837" r:id="rId134"/>
              </w:object>
            </w:r>
          </w:p>
          <w:p w14:paraId="308230DF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A1</w:t>
            </w:r>
            <w:r>
              <w:t xml:space="preserve">: Finds </w:t>
            </w:r>
            <w:r w:rsidRPr="002013FA">
              <w:rPr>
                <w:position w:val="-22"/>
              </w:rPr>
              <w:object w:dxaOrig="1260" w:dyaOrig="580" w14:anchorId="681958C4">
                <v:shape id="_x0000_i1089" type="#_x0000_t75" style="width:63.6pt;height:29.4pt" o:ole="">
                  <v:imagedata r:id="rId135" o:title=""/>
                </v:shape>
                <o:OLEObject Type="Embed" ProgID="Equation.DSMT4" ShapeID="_x0000_i1089" DrawAspect="Content" ObjectID="_1733920838" r:id="rId136"/>
              </w:object>
            </w:r>
            <w:r>
              <w:t>o.e.</w:t>
            </w:r>
          </w:p>
          <w:p w14:paraId="0D99ACD6" w14:textId="77777777" w:rsidR="00A12E45" w:rsidRPr="0092323C" w:rsidRDefault="00A12E45" w:rsidP="0098065E">
            <w:pPr>
              <w:pStyle w:val="Text"/>
              <w:rPr>
                <w:b/>
              </w:rPr>
            </w:pPr>
            <w:r w:rsidRPr="0047099D">
              <w:rPr>
                <w:b/>
              </w:rPr>
              <w:t>B1</w:t>
            </w:r>
            <w:r>
              <w:t xml:space="preserve">: States the correct range for </w:t>
            </w:r>
            <w:r w:rsidRPr="002A3BD4">
              <w:rPr>
                <w:i/>
              </w:rPr>
              <w:t>k</w:t>
            </w:r>
            <w:r>
              <w:t xml:space="preserve">: </w:t>
            </w:r>
            <w:r w:rsidRPr="002013FA">
              <w:rPr>
                <w:position w:val="-22"/>
              </w:rPr>
              <w:object w:dxaOrig="780" w:dyaOrig="580" w14:anchorId="2F6F4713">
                <v:shape id="_x0000_i1090" type="#_x0000_t75" style="width:38.4pt;height:29.4pt" o:ole="">
                  <v:imagedata r:id="rId137" o:title=""/>
                </v:shape>
                <o:OLEObject Type="Embed" ProgID="Equation.DSMT4" ShapeID="_x0000_i1090" DrawAspect="Content" ObjectID="_1733920839" r:id="rId138"/>
              </w:object>
            </w:r>
          </w:p>
        </w:tc>
      </w:tr>
    </w:tbl>
    <w:p w14:paraId="2DF36D96" w14:textId="77777777" w:rsidR="00A12E45" w:rsidRDefault="00A12E45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:rsidRPr="00C93C9D" w14:paraId="1D15DA3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D5AFA7A" w14:textId="1BC947FB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647E8D8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FBC8E18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FA41094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441CB9EF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Pearson Progression Step and Progress descriptor</w:t>
            </w:r>
          </w:p>
        </w:tc>
      </w:tr>
      <w:tr w:rsidR="00A12E45" w:rsidRPr="00C93C9D" w14:paraId="192B286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A6077DE" w14:textId="13DB2FF8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E37956" w14:textId="77777777" w:rsidR="00A12E45" w:rsidRDefault="00A12E45" w:rsidP="0098065E">
            <w:pPr>
              <w:pStyle w:val="Text"/>
              <w:spacing w:before="80" w:after="80" w:line="240" w:lineRule="auto"/>
            </w:pPr>
            <w:r w:rsidRPr="004B5166">
              <w:t>Makes an attempt to set up a long division.</w:t>
            </w:r>
          </w:p>
          <w:p w14:paraId="5EB28B1E" w14:textId="77777777" w:rsidR="00A12E45" w:rsidRDefault="00A12E45" w:rsidP="0098065E">
            <w:pPr>
              <w:pStyle w:val="Text"/>
              <w:spacing w:before="80" w:after="80" w:line="240" w:lineRule="auto"/>
            </w:pP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2560" w:dyaOrig="740" w14:anchorId="6EBFE769">
                <v:shape id="_x0000_i1091" type="#_x0000_t75" style="width:127.2pt;height:36.6pt" o:ole="">
                  <v:imagedata r:id="rId139" o:title=""/>
                </v:shape>
                <o:OLEObject Type="Embed" ProgID="Equation.DSMT4" ShapeID="_x0000_i1091" DrawAspect="Content" ObjectID="_1733920840" r:id="rId140"/>
              </w:object>
            </w:r>
            <w:r w:rsidRPr="004B5166">
              <w:t xml:space="preserve"> is seen.</w:t>
            </w:r>
          </w:p>
          <w:p w14:paraId="028FE48E" w14:textId="77777777" w:rsidR="00A12E45" w:rsidRPr="00C93C9D" w:rsidRDefault="00A12E45" w:rsidP="0098065E">
            <w:pPr>
              <w:pStyle w:val="Text"/>
              <w:spacing w:before="80" w:after="80" w:line="240" w:lineRule="auto"/>
            </w:pPr>
            <w:r>
              <w:t>The ‘0</w:t>
            </w:r>
            <w:r w:rsidRPr="007E7305">
              <w:rPr>
                <w:i/>
              </w:rPr>
              <w:t>x</w:t>
            </w:r>
            <w:r>
              <w:t>’ being seen is not necessary to award the mark.</w:t>
            </w:r>
          </w:p>
        </w:tc>
        <w:tc>
          <w:tcPr>
            <w:tcW w:w="850" w:type="dxa"/>
            <w:shd w:val="clear" w:color="auto" w:fill="auto"/>
          </w:tcPr>
          <w:p w14:paraId="653FC937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B173493" w14:textId="77777777" w:rsidR="00A12E45" w:rsidRPr="00C93C9D" w:rsidRDefault="00A12E45" w:rsidP="0098065E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2448C3F8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1692CF66" w14:textId="77777777" w:rsidR="00A12E45" w:rsidRPr="00C93C9D" w:rsidRDefault="00A12E45" w:rsidP="0098065E">
            <w:pPr>
              <w:pStyle w:val="Text"/>
              <w:jc w:val="center"/>
            </w:pPr>
            <w:r>
              <w:t>Decompose algebraic fractions into partial fractions − two linear factors.</w:t>
            </w:r>
          </w:p>
        </w:tc>
      </w:tr>
      <w:tr w:rsidR="00A12E45" w:rsidRPr="00C93C9D" w14:paraId="6F54DFD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BA325E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2AFB0B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>Long division completed so that a ‘1’ is seen in the quotient and a remainder of 25</w:t>
            </w:r>
            <w:r w:rsidRPr="007E7305">
              <w:rPr>
                <w:i/>
              </w:rPr>
              <w:t>x</w:t>
            </w:r>
            <w:r>
              <w:t xml:space="preserve"> + 32 is also seen.</w:t>
            </w:r>
          </w:p>
          <w:p w14:paraId="64EDA5FE" w14:textId="77777777" w:rsidR="00A12E45" w:rsidRPr="00C93C9D" w:rsidRDefault="00A12E45" w:rsidP="0098065E">
            <w:pPr>
              <w:spacing w:after="80" w:line="240" w:lineRule="auto"/>
              <w:rPr>
                <w:rFonts w:ascii="Times New Roman" w:hAnsi="Times New Roman" w:cs="Times New Roman"/>
              </w:rPr>
            </w:pPr>
            <w:r w:rsidRPr="0094060A">
              <w:rPr>
                <w:position w:val="-88"/>
              </w:rPr>
              <w:object w:dxaOrig="2620" w:dyaOrig="1540" w14:anchorId="531D91C4">
                <v:shape id="_x0000_i1092" type="#_x0000_t75" style="width:130.2pt;height:76.8pt" o:ole="">
                  <v:imagedata r:id="rId141" o:title=""/>
                </v:shape>
                <o:OLEObject Type="Embed" ProgID="Equation.DSMT4" ShapeID="_x0000_i1092" DrawAspect="Content" ObjectID="_1733920841" r:id="rId142"/>
              </w:object>
            </w:r>
          </w:p>
        </w:tc>
        <w:tc>
          <w:tcPr>
            <w:tcW w:w="850" w:type="dxa"/>
            <w:shd w:val="clear" w:color="auto" w:fill="auto"/>
          </w:tcPr>
          <w:p w14:paraId="0C05E8AE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BC01CC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9DDDDB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167A1BE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1D222A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6B468EB" w14:textId="77777777" w:rsidR="00A12E45" w:rsidRPr="00C93C9D" w:rsidRDefault="00A12E45" w:rsidP="0098065E">
            <w:pPr>
              <w:pStyle w:val="Text"/>
            </w:pPr>
            <w:r>
              <w:t xml:space="preserve">States </w:t>
            </w:r>
            <w:r w:rsidRPr="005801D7">
              <w:rPr>
                <w:position w:val="-10"/>
              </w:rPr>
              <w:object w:dxaOrig="2900" w:dyaOrig="300" w14:anchorId="306DF853">
                <v:shape id="_x0000_i1093" type="#_x0000_t75" style="width:144.6pt;height:15pt" o:ole="">
                  <v:imagedata r:id="rId143" o:title=""/>
                </v:shape>
                <o:OLEObject Type="Embed" ProgID="Equation.DSMT4" ShapeID="_x0000_i1093" DrawAspect="Content" ObjectID="_1733920842" r:id="rId144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1229DA0A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A9E5CDD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5D8312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262418A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8C9ED7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B693F7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>Equates the various terms.</w:t>
            </w:r>
          </w:p>
          <w:p w14:paraId="1D576038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1200" w:dyaOrig="240" w14:anchorId="05DC661E">
                <v:shape id="_x0000_i1094" type="#_x0000_t75" style="width:60pt;height:12pt" o:ole="">
                  <v:imagedata r:id="rId145" o:title=""/>
                </v:shape>
                <o:OLEObject Type="Embed" ProgID="Equation.DSMT4" ShapeID="_x0000_i1094" DrawAspect="Content" ObjectID="_1733920843" r:id="rId146"/>
              </w:object>
            </w:r>
          </w:p>
          <w:p w14:paraId="3C1316FD" w14:textId="77777777" w:rsidR="00A12E45" w:rsidRPr="00C93C9D" w:rsidRDefault="00A12E45" w:rsidP="0098065E">
            <w:pPr>
              <w:pStyle w:val="Text"/>
              <w:spacing w:before="80" w:after="80" w:line="240" w:lineRule="auto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240" w:dyaOrig="240" w14:anchorId="734637D4">
                <v:shape id="_x0000_i1095" type="#_x0000_t75" style="width:62.4pt;height:12pt" o:ole="">
                  <v:imagedata r:id="rId147" o:title=""/>
                </v:shape>
                <o:OLEObject Type="Embed" ProgID="Equation.DSMT4" ShapeID="_x0000_i1095" DrawAspect="Content" ObjectID="_1733920844" r:id="rId148"/>
              </w:object>
            </w:r>
          </w:p>
        </w:tc>
        <w:tc>
          <w:tcPr>
            <w:tcW w:w="850" w:type="dxa"/>
            <w:shd w:val="clear" w:color="auto" w:fill="auto"/>
          </w:tcPr>
          <w:p w14:paraId="4365CF29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C93D46" w14:textId="77777777" w:rsidR="00A12E45" w:rsidRPr="00C93C9D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A40770D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77C7E88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D2537F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DA1C03" w14:textId="77777777" w:rsidR="00A12E45" w:rsidRPr="00C93C9D" w:rsidRDefault="00A12E45" w:rsidP="0098065E">
            <w:pPr>
              <w:pStyle w:val="Text"/>
            </w:pPr>
            <w:r>
              <w:t>Multiplies one or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26714FA5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093B64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1384BFC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07F896F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303EAF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E1AFE5" w14:textId="77777777" w:rsidR="00A12E45" w:rsidRPr="00C93C9D" w:rsidRDefault="00A12E45" w:rsidP="0098065E">
            <w:pPr>
              <w:pStyle w:val="Text"/>
              <w:spacing w:before="80" w:after="80" w:line="240" w:lineRule="auto"/>
            </w:pPr>
            <w:r>
              <w:t xml:space="preserve">Finds </w:t>
            </w:r>
            <w:r w:rsidRPr="0094060A">
              <w:rPr>
                <w:position w:val="-22"/>
              </w:rPr>
              <w:object w:dxaOrig="700" w:dyaOrig="580" w14:anchorId="67D8C34A">
                <v:shape id="_x0000_i1096" type="#_x0000_t75" style="width:35.4pt;height:28.8pt" o:ole="">
                  <v:imagedata r:id="rId149" o:title=""/>
                </v:shape>
                <o:OLEObject Type="Embed" ProgID="Equation.DSMT4" ShapeID="_x0000_i1096" DrawAspect="Content" ObjectID="_1733920845" r:id="rId150"/>
              </w:object>
            </w:r>
          </w:p>
        </w:tc>
        <w:tc>
          <w:tcPr>
            <w:tcW w:w="850" w:type="dxa"/>
            <w:shd w:val="clear" w:color="auto" w:fill="auto"/>
          </w:tcPr>
          <w:p w14:paraId="3125A262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D35A4E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3C0780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5EE7232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C33C11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E451EF" w14:textId="77777777" w:rsidR="00A12E45" w:rsidRPr="00C93C9D" w:rsidRDefault="00A12E45" w:rsidP="0098065E">
            <w:pPr>
              <w:pStyle w:val="Text"/>
              <w:spacing w:before="80" w:after="80" w:line="240" w:lineRule="auto"/>
            </w:pPr>
            <w:r>
              <w:t xml:space="preserve">Finds </w:t>
            </w:r>
            <w:r w:rsidRPr="0094060A">
              <w:rPr>
                <w:position w:val="-22"/>
              </w:rPr>
              <w:object w:dxaOrig="600" w:dyaOrig="580" w14:anchorId="01C8D0B8">
                <v:shape id="_x0000_i1097" type="#_x0000_t75" style="width:30pt;height:28.8pt" o:ole="">
                  <v:imagedata r:id="rId151" o:title=""/>
                </v:shape>
                <o:OLEObject Type="Embed" ProgID="Equation.DSMT4" ShapeID="_x0000_i1097" DrawAspect="Content" ObjectID="_1733920846" r:id="rId152"/>
              </w:object>
            </w:r>
          </w:p>
        </w:tc>
        <w:tc>
          <w:tcPr>
            <w:tcW w:w="850" w:type="dxa"/>
            <w:shd w:val="clear" w:color="auto" w:fill="auto"/>
          </w:tcPr>
          <w:p w14:paraId="54281E08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214FB70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9FECC0F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015AEC7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43C88DA" w14:textId="77777777" w:rsidR="00A12E45" w:rsidRPr="00C93C9D" w:rsidRDefault="00A12E45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7 marks</w:t>
            </w:r>
            <w:r w:rsidRPr="00C93C9D">
              <w:t>)</w:t>
            </w:r>
          </w:p>
        </w:tc>
      </w:tr>
      <w:tr w:rsidR="00A12E45" w:rsidRPr="00C93C9D" w14:paraId="25C45EC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82D44FB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Notes</w:t>
            </w:r>
          </w:p>
          <w:p w14:paraId="1BBBFED2" w14:textId="77777777" w:rsidR="00A12E45" w:rsidRDefault="00A12E45" w:rsidP="0098065E">
            <w:pPr>
              <w:pStyle w:val="Text"/>
              <w:spacing w:before="80" w:after="80" w:line="240" w:lineRule="auto"/>
              <w:rPr>
                <w:b/>
              </w:rPr>
            </w:pPr>
            <w:r>
              <w:rPr>
                <w:b/>
              </w:rPr>
              <w:t>Alternative method</w:t>
            </w:r>
          </w:p>
          <w:p w14:paraId="162B6EA8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Writes </w:t>
            </w:r>
            <w:r w:rsidRPr="00014F6C">
              <w:rPr>
                <w:position w:val="-22"/>
              </w:rPr>
              <w:object w:dxaOrig="1740" w:dyaOrig="600" w14:anchorId="0FFBC65D">
                <v:shape id="_x0000_i1098" type="#_x0000_t75" style="width:87pt;height:30pt" o:ole="">
                  <v:imagedata r:id="rId153" o:title=""/>
                </v:shape>
                <o:OLEObject Type="Embed" ProgID="Equation.DSMT4" ShapeID="_x0000_i1098" DrawAspect="Content" ObjectID="_1733920847" r:id="rId154"/>
              </w:object>
            </w:r>
            <w:r>
              <w:t xml:space="preserve"> as </w:t>
            </w:r>
            <w:r w:rsidRPr="0094060A">
              <w:rPr>
                <w:position w:val="-24"/>
              </w:rPr>
              <w:object w:dxaOrig="3740" w:dyaOrig="620" w14:anchorId="48F59502">
                <v:shape id="_x0000_i1099" type="#_x0000_t75" style="width:186.6pt;height:30.6pt" o:ole="">
                  <v:imagedata r:id="rId155" o:title=""/>
                </v:shape>
                <o:OLEObject Type="Embed" ProgID="Equation.DSMT4" ShapeID="_x0000_i1099" DrawAspect="Content" ObjectID="_1733920848" r:id="rId156"/>
              </w:object>
            </w:r>
          </w:p>
          <w:p w14:paraId="1B40F33F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States </w:t>
            </w:r>
            <w:r w:rsidRPr="0094060A">
              <w:rPr>
                <w:position w:val="-10"/>
              </w:rPr>
              <w:object w:dxaOrig="5080" w:dyaOrig="380" w14:anchorId="1062598D">
                <v:shape id="_x0000_i1100" type="#_x0000_t75" style="width:253.2pt;height:18.6pt" o:ole="">
                  <v:imagedata r:id="rId157" o:title=""/>
                </v:shape>
                <o:OLEObject Type="Embed" ProgID="Equation.DSMT4" ShapeID="_x0000_i1100" DrawAspect="Content" ObjectID="_1733920849" r:id="rId158"/>
              </w:object>
            </w:r>
          </w:p>
          <w:p w14:paraId="25C0694E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Substitutes </w:t>
            </w:r>
            <w:r w:rsidRPr="00931EE2">
              <w:rPr>
                <w:position w:val="-22"/>
              </w:rPr>
              <w:object w:dxaOrig="560" w:dyaOrig="600" w14:anchorId="28123850">
                <v:shape id="_x0000_i1101" type="#_x0000_t75" style="width:28.8pt;height:30pt" o:ole="">
                  <v:imagedata r:id="rId159" o:title=""/>
                </v:shape>
                <o:OLEObject Type="Embed" ProgID="Equation.DSMT4" ShapeID="_x0000_i1101" DrawAspect="Content" ObjectID="_1733920850" r:id="rId160"/>
              </w:object>
            </w:r>
            <w:r>
              <w:t xml:space="preserve"> to obtain: </w:t>
            </w:r>
            <w:r w:rsidRPr="0094060A">
              <w:rPr>
                <w:position w:val="-22"/>
              </w:rPr>
              <w:object w:dxaOrig="1840" w:dyaOrig="600" w14:anchorId="5E07107B">
                <v:shape id="_x0000_i1102" type="#_x0000_t75" style="width:92.4pt;height:30pt" o:ole="">
                  <v:imagedata r:id="rId161" o:title=""/>
                </v:shape>
                <o:OLEObject Type="Embed" ProgID="Equation.DSMT4" ShapeID="_x0000_i1102" DrawAspect="Content" ObjectID="_1733920851" r:id="rId162"/>
              </w:object>
            </w:r>
          </w:p>
          <w:p w14:paraId="61949403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Substitutes </w:t>
            </w:r>
            <w:r w:rsidRPr="006360B8">
              <w:rPr>
                <w:position w:val="-22"/>
              </w:rPr>
              <w:object w:dxaOrig="700" w:dyaOrig="600" w14:anchorId="50101A18">
                <v:shape id="_x0000_i1103" type="#_x0000_t75" style="width:35.4pt;height:30pt" o:ole="">
                  <v:imagedata r:id="rId163" o:title=""/>
                </v:shape>
                <o:OLEObject Type="Embed" ProgID="Equation.DSMT4" ShapeID="_x0000_i1103" DrawAspect="Content" ObjectID="_1733920852" r:id="rId164"/>
              </w:object>
            </w:r>
            <w:r>
              <w:t xml:space="preserve"> to obtain: </w:t>
            </w:r>
            <w:r w:rsidRPr="006360B8">
              <w:rPr>
                <w:position w:val="-22"/>
              </w:rPr>
              <w:object w:dxaOrig="1800" w:dyaOrig="600" w14:anchorId="14C5FBA3">
                <v:shape id="_x0000_i1104" type="#_x0000_t75" style="width:90pt;height:30pt" o:ole="">
                  <v:imagedata r:id="rId165" o:title=""/>
                </v:shape>
                <o:OLEObject Type="Embed" ProgID="Equation.DSMT4" ShapeID="_x0000_i1104" DrawAspect="Content" ObjectID="_1733920853" r:id="rId166"/>
              </w:object>
            </w:r>
          </w:p>
          <w:p w14:paraId="1BFF21E7" w14:textId="77777777" w:rsidR="00A12E45" w:rsidRPr="005C715D" w:rsidRDefault="00A12E45" w:rsidP="0098065E">
            <w:pPr>
              <w:pStyle w:val="Text"/>
              <w:spacing w:before="80" w:after="80" w:line="240" w:lineRule="auto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: </w:t>
            </w:r>
            <w:r w:rsidRPr="00931EE2">
              <w:rPr>
                <w:position w:val="-6"/>
              </w:rPr>
              <w:object w:dxaOrig="1400" w:dyaOrig="260" w14:anchorId="0A536BCB">
                <v:shape id="_x0000_i1105" type="#_x0000_t75" style="width:69.6pt;height:12.6pt" o:ole="">
                  <v:imagedata r:id="rId167" o:title=""/>
                </v:shape>
                <o:OLEObject Type="Embed" ProgID="Equation.DSMT4" ShapeID="_x0000_i1105" DrawAspect="Content" ObjectID="_1733920854" r:id="rId168"/>
              </w:object>
            </w:r>
          </w:p>
        </w:tc>
      </w:tr>
    </w:tbl>
    <w:p w14:paraId="7975CE0A" w14:textId="1D24B4DA" w:rsidR="00A12E45" w:rsidRDefault="00A12E45" w:rsidP="00A12E45">
      <w:pPr>
        <w:rPr>
          <w:rFonts w:ascii="Times New Roman" w:hAnsi="Times New Roman" w:cs="Times New Roman"/>
        </w:rPr>
      </w:pPr>
    </w:p>
    <w:p w14:paraId="243ADFAC" w14:textId="77777777" w:rsidR="00A12E45" w:rsidRDefault="00A12E4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5D853368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FC7B13E" w14:textId="27D541E6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AE78C56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FFF9FF9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CA90068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A814D74" w14:textId="77777777" w:rsidR="00A12E45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A12E45" w:rsidRPr="00D23ECE" w14:paraId="2CBA1BD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A11F592" w14:textId="366764E1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7E06C53E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States the recurrence relation. Choice of variable is not important.</w:t>
            </w:r>
            <w:r w:rsidRPr="00CC4FEC">
              <w:rPr>
                <w:position w:val="-10"/>
              </w:rPr>
              <w:object w:dxaOrig="1100" w:dyaOrig="320" w14:anchorId="58A81483">
                <v:shape id="_x0000_i1106" type="#_x0000_t75" style="width:55.2pt;height:16.2pt" o:ole="">
                  <v:imagedata r:id="rId169" o:title=""/>
                </v:shape>
                <o:OLEObject Type="Embed" ProgID="Equation.DSMT4" ShapeID="_x0000_i1106" DrawAspect="Content" ObjectID="_1733920855" r:id="rId170"/>
              </w:object>
            </w:r>
            <w:r>
              <w:t xml:space="preserve"> or </w:t>
            </w:r>
            <w:r w:rsidRPr="00CC4FEC">
              <w:rPr>
                <w:position w:val="-10"/>
              </w:rPr>
              <w:object w:dxaOrig="1100" w:dyaOrig="320" w14:anchorId="4327C187">
                <v:shape id="_x0000_i1107" type="#_x0000_t75" style="width:55.2pt;height:16.2pt" o:ole="">
                  <v:imagedata r:id="rId171" o:title=""/>
                </v:shape>
                <o:OLEObject Type="Embed" ProgID="Equation.DSMT4" ShapeID="_x0000_i1107" DrawAspect="Content" ObjectID="_1733920856" r:id="rId172"/>
              </w:object>
            </w:r>
          </w:p>
        </w:tc>
        <w:tc>
          <w:tcPr>
            <w:tcW w:w="850" w:type="dxa"/>
            <w:shd w:val="clear" w:color="auto" w:fill="auto"/>
          </w:tcPr>
          <w:p w14:paraId="64C9C83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13E1F1" w14:textId="77777777" w:rsidR="00A12E45" w:rsidRPr="00EF0C3E" w:rsidRDefault="00A12E4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1CFB837" w14:textId="77777777" w:rsidR="00A12E45" w:rsidRDefault="00A12E45" w:rsidP="0098065E">
            <w:pPr>
              <w:pStyle w:val="Text"/>
              <w:jc w:val="center"/>
            </w:pPr>
            <w:r>
              <w:t xml:space="preserve">5th </w:t>
            </w:r>
          </w:p>
          <w:p w14:paraId="68DACB67" w14:textId="77777777" w:rsidR="00A12E45" w:rsidRPr="00D23ECE" w:rsidRDefault="00A12E45" w:rsidP="0098065E">
            <w:pPr>
              <w:pStyle w:val="Text"/>
              <w:spacing w:before="80" w:after="80" w:line="240" w:lineRule="auto"/>
              <w:jc w:val="center"/>
            </w:pPr>
            <w:r>
              <w:t xml:space="preserve">Work with sequences defined by simple recurrence relations. </w:t>
            </w:r>
          </w:p>
        </w:tc>
      </w:tr>
      <w:tr w:rsidR="00A12E45" w:rsidRPr="00D23ECE" w14:paraId="15BDFF6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C9DBE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05B829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Defines the first value. Accept either use of </w:t>
            </w:r>
            <w:r w:rsidRPr="006406A5">
              <w:rPr>
                <w:position w:val="-12"/>
              </w:rPr>
              <w:object w:dxaOrig="240" w:dyaOrig="360" w14:anchorId="67382D02">
                <v:shape id="_x0000_i1108" type="#_x0000_t75" style="width:12pt;height:18.6pt" o:ole="">
                  <v:imagedata r:id="rId173" o:title=""/>
                </v:shape>
                <o:OLEObject Type="Embed" ProgID="Equation.DSMT4" ShapeID="_x0000_i1108" DrawAspect="Content" ObjectID="_1733920857" r:id="rId174"/>
              </w:object>
            </w:r>
            <w:r>
              <w:t xml:space="preserve"> or </w:t>
            </w:r>
            <w:r w:rsidRPr="006406A5">
              <w:rPr>
                <w:position w:val="-12"/>
              </w:rPr>
              <w:object w:dxaOrig="260" w:dyaOrig="360" w14:anchorId="7123A52D">
                <v:shape id="_x0000_i1109" type="#_x0000_t75" style="width:13.2pt;height:18.6pt" o:ole="">
                  <v:imagedata r:id="rId175" o:title=""/>
                </v:shape>
                <o:OLEObject Type="Embed" ProgID="Equation.DSMT4" ShapeID="_x0000_i1109" DrawAspect="Content" ObjectID="_1733920858" r:id="rId176"/>
              </w:object>
            </w:r>
            <w:r>
              <w:t>.</w:t>
            </w:r>
            <w:r w:rsidRPr="00CC4FEC">
              <w:rPr>
                <w:position w:val="-10"/>
              </w:rPr>
              <w:object w:dxaOrig="680" w:dyaOrig="320" w14:anchorId="7F84AE6C">
                <v:shape id="_x0000_i1110" type="#_x0000_t75" style="width:33.6pt;height:16.2pt" o:ole="">
                  <v:imagedata r:id="rId177" o:title=""/>
                </v:shape>
                <o:OLEObject Type="Embed" ProgID="Equation.DSMT4" ShapeID="_x0000_i1110" DrawAspect="Content" ObjectID="_1733920859" r:id="rId178"/>
              </w:object>
            </w:r>
            <w:r>
              <w:t xml:space="preserve"> or</w:t>
            </w:r>
            <w:r w:rsidRPr="00CC4FEC">
              <w:rPr>
                <w:position w:val="-10"/>
              </w:rPr>
              <w:object w:dxaOrig="700" w:dyaOrig="320" w14:anchorId="202467D6">
                <v:shape id="_x0000_i1111" type="#_x0000_t75" style="width:34.8pt;height:16.2pt" o:ole="">
                  <v:imagedata r:id="rId179" o:title=""/>
                </v:shape>
                <o:OLEObject Type="Embed" ProgID="Equation.DSMT4" ShapeID="_x0000_i1111" DrawAspect="Content" ObjectID="_1733920860" r:id="rId180"/>
              </w:object>
            </w:r>
          </w:p>
        </w:tc>
        <w:tc>
          <w:tcPr>
            <w:tcW w:w="850" w:type="dxa"/>
            <w:shd w:val="clear" w:color="auto" w:fill="auto"/>
          </w:tcPr>
          <w:p w14:paraId="4F76B9F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8C8EDA2" w14:textId="77777777" w:rsidR="00A12E45" w:rsidRPr="00EF0C3E" w:rsidRDefault="00A12E4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6F511C77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40617F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FC347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7674FA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D72854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D706C5B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CF9BE4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2406B7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8D32F75" w14:textId="7640959D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38D08095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Makes an attempt to find the height, for example </w:t>
            </w:r>
            <w:r w:rsidRPr="006406A5">
              <w:rPr>
                <w:position w:val="-6"/>
              </w:rPr>
              <w:object w:dxaOrig="880" w:dyaOrig="320" w14:anchorId="2FB0474C">
                <v:shape id="_x0000_i1112" type="#_x0000_t75" style="width:43.8pt;height:15.6pt" o:ole="">
                  <v:imagedata r:id="rId181" o:title=""/>
                </v:shape>
                <o:OLEObject Type="Embed" ProgID="Equation.DSMT4" ShapeID="_x0000_i1112" DrawAspect="Content" ObjectID="_1733920861" r:id="rId18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31E1AF3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A0CB291" w14:textId="77777777" w:rsidR="00A12E45" w:rsidRPr="00EF0C3E" w:rsidRDefault="00A12E4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42B44BD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5AF8B4E4" w14:textId="77777777" w:rsidR="00A12E45" w:rsidRPr="00D23ECE" w:rsidRDefault="00A12E45" w:rsidP="0098065E">
            <w:pPr>
              <w:pStyle w:val="Text"/>
              <w:spacing w:before="80" w:after="80" w:line="240" w:lineRule="auto"/>
              <w:jc w:val="center"/>
            </w:pPr>
            <w:r>
              <w:t xml:space="preserve">Work with the </w:t>
            </w:r>
            <w:r w:rsidRPr="0074484D">
              <w:rPr>
                <w:i/>
              </w:rPr>
              <w:t>n</w:t>
            </w:r>
            <w:r>
              <w:t>th term formula for geometric sequences.</w:t>
            </w:r>
          </w:p>
        </w:tc>
      </w:tr>
      <w:tr w:rsidR="00A12E45" w:rsidRPr="00D23ECE" w14:paraId="37FEF6A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66950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6F4818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States that the maximum height would be 13.445… cm. Accept awrt 13.4</w:t>
            </w:r>
          </w:p>
        </w:tc>
        <w:tc>
          <w:tcPr>
            <w:tcW w:w="850" w:type="dxa"/>
            <w:shd w:val="clear" w:color="auto" w:fill="auto"/>
          </w:tcPr>
          <w:p w14:paraId="462D767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25AFF4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5DC1ADB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8B5B75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49869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BD167C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171485C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95C6734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1843" w:type="dxa"/>
          </w:tcPr>
          <w:p w14:paraId="38EFF5CE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9BEDAF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E47D788" w14:textId="4FA39252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45243C18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Attempts to make use of the sum to infinity. For example, </w:t>
            </w:r>
            <w:r w:rsidRPr="00CC4FEC">
              <w:rPr>
                <w:position w:val="-22"/>
              </w:rPr>
              <w:object w:dxaOrig="660" w:dyaOrig="580" w14:anchorId="18ABFE30">
                <v:shape id="_x0000_i1113" type="#_x0000_t75" style="width:33pt;height:29.4pt" o:ole="">
                  <v:imagedata r:id="rId183" o:title=""/>
                </v:shape>
                <o:OLEObject Type="Embed" ProgID="Equation.DSMT4" ShapeID="_x0000_i1113" DrawAspect="Content" ObjectID="_1733920862" r:id="rId184"/>
              </w:object>
            </w:r>
            <w:r>
              <w:t xml:space="preserve"> or </w:t>
            </w:r>
            <w:r w:rsidRPr="00CC4FEC">
              <w:rPr>
                <w:position w:val="-22"/>
              </w:rPr>
              <w:object w:dxaOrig="660" w:dyaOrig="580" w14:anchorId="1943272B">
                <v:shape id="_x0000_i1114" type="#_x0000_t75" style="width:33pt;height:29.4pt" o:ole="">
                  <v:imagedata r:id="rId185" o:title=""/>
                </v:shape>
                <o:OLEObject Type="Embed" ProgID="Equation.DSMT4" ShapeID="_x0000_i1114" DrawAspect="Content" ObjectID="_1733920863" r:id="rId186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1A224DB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10B6B80" w14:textId="77777777" w:rsidR="00A12E45" w:rsidRPr="00EF0C3E" w:rsidRDefault="00A12E45" w:rsidP="0098065E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E27CC11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77CC7559" w14:textId="77777777" w:rsidR="00A12E45" w:rsidRPr="00D23ECE" w:rsidRDefault="00A12E45" w:rsidP="0098065E">
            <w:pPr>
              <w:pStyle w:val="Text"/>
              <w:jc w:val="center"/>
            </w:pPr>
            <w:r>
              <w:t>Use geometric sequences and series in context.</w:t>
            </w:r>
          </w:p>
        </w:tc>
      </w:tr>
      <w:tr w:rsidR="00A12E45" w:rsidRPr="00D23ECE" w14:paraId="3184062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E3AE9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ACD35C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Understands that the ball travels upwards and then downwards, so multiplies by 2. </w:t>
            </w:r>
            <w:r w:rsidRPr="00CC4FEC">
              <w:rPr>
                <w:position w:val="-26"/>
              </w:rPr>
              <w:object w:dxaOrig="1020" w:dyaOrig="639" w14:anchorId="40426B25">
                <v:shape id="_x0000_i1115" type="#_x0000_t75" style="width:51.6pt;height:32.4pt" o:ole="">
                  <v:imagedata r:id="rId187" o:title=""/>
                </v:shape>
                <o:OLEObject Type="Embed" ProgID="Equation.DSMT4" ShapeID="_x0000_i1115" DrawAspect="Content" ObjectID="_1733920864" r:id="rId188"/>
              </w:object>
            </w:r>
            <w:r>
              <w:t xml:space="preserve"> or </w:t>
            </w:r>
            <w:r w:rsidRPr="00CC4FEC">
              <w:rPr>
                <w:position w:val="-26"/>
              </w:rPr>
              <w:object w:dxaOrig="1020" w:dyaOrig="639" w14:anchorId="4F155211">
                <v:shape id="_x0000_i1116" type="#_x0000_t75" style="width:51.6pt;height:32.4pt" o:ole="">
                  <v:imagedata r:id="rId189" o:title=""/>
                </v:shape>
                <o:OLEObject Type="Embed" ProgID="Equation.DSMT4" ShapeID="_x0000_i1116" DrawAspect="Content" ObjectID="_1733920865" r:id="rId190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7352C5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DF3D19C" w14:textId="77777777" w:rsidR="00A12E45" w:rsidRPr="00EF0C3E" w:rsidRDefault="00A12E45" w:rsidP="0098065E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/>
          </w:tcPr>
          <w:p w14:paraId="0DBD481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7F22E0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ECF7E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EF7526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Recognises that when the ball is dropped, it initially only travels downwards. Either </w:t>
            </w:r>
            <w:r w:rsidRPr="00CC4FEC">
              <w:rPr>
                <w:position w:val="-26"/>
              </w:rPr>
              <w:object w:dxaOrig="1420" w:dyaOrig="639" w14:anchorId="7FFA3807">
                <v:shape id="_x0000_i1117" type="#_x0000_t75" style="width:71.4pt;height:32.4pt" o:ole="">
                  <v:imagedata r:id="rId191" o:title=""/>
                </v:shape>
                <o:OLEObject Type="Embed" ProgID="Equation.DSMT4" ShapeID="_x0000_i1117" DrawAspect="Content" ObjectID="_1733920866" r:id="rId192"/>
              </w:object>
            </w:r>
            <w:r>
              <w:t xml:space="preserve"> or </w:t>
            </w:r>
            <w:r w:rsidRPr="00CC4FEC">
              <w:rPr>
                <w:position w:val="-26"/>
              </w:rPr>
              <w:object w:dxaOrig="1420" w:dyaOrig="639" w14:anchorId="3D446D4A">
                <v:shape id="_x0000_i1118" type="#_x0000_t75" style="width:71.4pt;height:32.4pt" o:ole="">
                  <v:imagedata r:id="rId193" o:title=""/>
                </v:shape>
                <o:OLEObject Type="Embed" ProgID="Equation.DSMT4" ShapeID="_x0000_i1118" DrawAspect="Content" ObjectID="_1733920867" r:id="rId194"/>
              </w:object>
            </w:r>
            <w:r>
              <w:t xml:space="preserve"> is seen or implied.</w:t>
            </w:r>
          </w:p>
        </w:tc>
        <w:tc>
          <w:tcPr>
            <w:tcW w:w="850" w:type="dxa"/>
            <w:shd w:val="clear" w:color="auto" w:fill="auto"/>
          </w:tcPr>
          <w:p w14:paraId="366DDB9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8D1C53" w14:textId="77777777" w:rsidR="00A12E45" w:rsidRPr="00EF0C3E" w:rsidRDefault="00A12E45" w:rsidP="0098065E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/>
          </w:tcPr>
          <w:p w14:paraId="53845D0A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DD34DD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DBF9B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07A60A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States a fully correct answer of </w:t>
            </w:r>
            <w:r w:rsidRPr="00CC4FEC">
              <w:rPr>
                <w:position w:val="-22"/>
              </w:rPr>
              <w:object w:dxaOrig="620" w:dyaOrig="580" w14:anchorId="05217665">
                <v:shape id="_x0000_i1119" type="#_x0000_t75" style="width:31.2pt;height:29.4pt" o:ole="">
                  <v:imagedata r:id="rId195" o:title=""/>
                </v:shape>
                <o:OLEObject Type="Embed" ProgID="Equation.DSMT4" ShapeID="_x0000_i1119" DrawAspect="Content" ObjectID="_1733920868" r:id="rId196"/>
              </w:object>
            </w:r>
            <w:r>
              <w:t>cm. Accept awrt 453.3 cm.</w:t>
            </w:r>
          </w:p>
        </w:tc>
        <w:tc>
          <w:tcPr>
            <w:tcW w:w="850" w:type="dxa"/>
            <w:shd w:val="clear" w:color="auto" w:fill="auto"/>
          </w:tcPr>
          <w:p w14:paraId="0A79AF31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942B14E" w14:textId="77777777" w:rsidR="00A12E45" w:rsidRPr="00EF0C3E" w:rsidRDefault="00A12E45" w:rsidP="0098065E">
            <w:pPr>
              <w:pStyle w:val="Text"/>
            </w:pPr>
            <w:r>
              <w:t>1.1b</w:t>
            </w:r>
          </w:p>
        </w:tc>
        <w:tc>
          <w:tcPr>
            <w:tcW w:w="1843" w:type="dxa"/>
            <w:vMerge/>
          </w:tcPr>
          <w:p w14:paraId="0E98FA9F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25A179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5E5E7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5BC764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CFD02F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167D46A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1843" w:type="dxa"/>
          </w:tcPr>
          <w:p w14:paraId="574CA4C6" w14:textId="77777777" w:rsidR="00A12E45" w:rsidRPr="00D23ECE" w:rsidRDefault="00A12E45" w:rsidP="0098065E">
            <w:pPr>
              <w:pStyle w:val="Text"/>
            </w:pPr>
          </w:p>
        </w:tc>
      </w:tr>
    </w:tbl>
    <w:p w14:paraId="45480FFD" w14:textId="77777777" w:rsidR="00A12E45" w:rsidRDefault="00A12E45" w:rsidP="00A12E45"/>
    <w:p w14:paraId="32B7FC7D" w14:textId="77777777" w:rsidR="002B0D11" w:rsidRDefault="002B0D11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B0D11" w:rsidRPr="00D23ECE" w14:paraId="4D2EC5C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B60F4F" w14:textId="76D0B05B" w:rsidR="002B0D11" w:rsidRPr="00EF0C3E" w:rsidRDefault="002B0D11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d)</w:t>
            </w:r>
          </w:p>
        </w:tc>
        <w:tc>
          <w:tcPr>
            <w:tcW w:w="5954" w:type="dxa"/>
            <w:shd w:val="clear" w:color="auto" w:fill="auto"/>
          </w:tcPr>
          <w:p w14:paraId="6A760F61" w14:textId="77777777" w:rsidR="002B0D11" w:rsidRPr="00EF0C3E" w:rsidRDefault="002B0D11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‘It is very unlikely that the ball will not bounce vertically’ or ‘This model assumes the ball will continue to bounce forever’.</w:t>
            </w:r>
          </w:p>
        </w:tc>
        <w:tc>
          <w:tcPr>
            <w:tcW w:w="850" w:type="dxa"/>
            <w:shd w:val="clear" w:color="auto" w:fill="auto"/>
          </w:tcPr>
          <w:p w14:paraId="4E38F998" w14:textId="77777777" w:rsidR="002B0D11" w:rsidRPr="00EF0C3E" w:rsidRDefault="002B0D11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ACC11A2" w14:textId="77777777" w:rsidR="002B0D11" w:rsidRPr="00EF0C3E" w:rsidRDefault="002B0D11" w:rsidP="0098065E">
            <w:pPr>
              <w:pStyle w:val="Text"/>
            </w:pPr>
            <w:r>
              <w:t>3.5</w:t>
            </w:r>
          </w:p>
        </w:tc>
        <w:tc>
          <w:tcPr>
            <w:tcW w:w="1843" w:type="dxa"/>
          </w:tcPr>
          <w:p w14:paraId="01CD76C1" w14:textId="77777777" w:rsidR="002B0D11" w:rsidRDefault="002B0D11" w:rsidP="0098065E">
            <w:pPr>
              <w:pStyle w:val="Text"/>
              <w:jc w:val="center"/>
            </w:pPr>
            <w:r>
              <w:t>6th</w:t>
            </w:r>
          </w:p>
          <w:p w14:paraId="42518A2D" w14:textId="77777777" w:rsidR="002B0D11" w:rsidRPr="00D23ECE" w:rsidRDefault="002B0D11" w:rsidP="0098065E">
            <w:pPr>
              <w:pStyle w:val="Text"/>
              <w:spacing w:before="80" w:after="80" w:line="240" w:lineRule="auto"/>
              <w:jc w:val="center"/>
            </w:pPr>
            <w:r>
              <w:t>Understand convergent geometric series and the sum to infinity.</w:t>
            </w:r>
          </w:p>
        </w:tc>
      </w:tr>
      <w:tr w:rsidR="002B0D11" w:rsidRPr="00D23ECE" w14:paraId="7FCCCB2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673812" w14:textId="77777777" w:rsidR="002B0D11" w:rsidRPr="00EF0C3E" w:rsidRDefault="002B0D11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DEC1EA" w14:textId="77777777" w:rsidR="002B0D11" w:rsidRPr="00EF0C3E" w:rsidRDefault="002B0D11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CC1EA66" w14:textId="77777777" w:rsidR="002B0D11" w:rsidRPr="00EF0C3E" w:rsidRDefault="002B0D11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64A3454" w14:textId="77777777" w:rsidR="002B0D11" w:rsidRPr="00EF0C3E" w:rsidRDefault="002B0D11" w:rsidP="0098065E">
            <w:pPr>
              <w:pStyle w:val="Text"/>
            </w:pPr>
          </w:p>
        </w:tc>
        <w:tc>
          <w:tcPr>
            <w:tcW w:w="1843" w:type="dxa"/>
          </w:tcPr>
          <w:p w14:paraId="27C65C39" w14:textId="77777777" w:rsidR="002B0D11" w:rsidRPr="00D23ECE" w:rsidRDefault="002B0D11" w:rsidP="0098065E">
            <w:pPr>
              <w:pStyle w:val="Text"/>
            </w:pPr>
          </w:p>
        </w:tc>
      </w:tr>
      <w:tr w:rsidR="002B0D11" w:rsidRPr="00D23ECE" w14:paraId="3441DED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E9A65D7" w14:textId="77777777" w:rsidR="002B0D11" w:rsidRPr="00D23ECE" w:rsidRDefault="002B0D11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B0D11" w:rsidRPr="0092323C" w14:paraId="7C58925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E0DDF8D" w14:textId="77777777" w:rsidR="002B0D11" w:rsidRDefault="002B0D11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A640FA5" w14:textId="4E1442BA" w:rsidR="002B0D11" w:rsidRDefault="002B0D11" w:rsidP="0098065E">
            <w:pPr>
              <w:pStyle w:val="Text"/>
            </w:pPr>
            <w:r>
              <w:rPr>
                <w:b/>
              </w:rPr>
              <w:t xml:space="preserve">(c) </w:t>
            </w:r>
            <w:r>
              <w:t>Award first method mark for an understanding that the sum to infinity formula is required.</w:t>
            </w:r>
          </w:p>
          <w:p w14:paraId="371D379C" w14:textId="77777777" w:rsidR="002B0D11" w:rsidRDefault="002B0D11" w:rsidP="0098065E">
            <w:pPr>
              <w:pStyle w:val="Text"/>
            </w:pPr>
            <w:r>
              <w:t>Award second method mark for an understanding that the sum to infinity formula will need adjusting, i.e. the ball goes down and then up.</w:t>
            </w:r>
          </w:p>
          <w:p w14:paraId="375CC0AE" w14:textId="77777777" w:rsidR="002B0D11" w:rsidRPr="0092323C" w:rsidRDefault="002B0D11" w:rsidP="0098065E">
            <w:pPr>
              <w:pStyle w:val="Text"/>
              <w:rPr>
                <w:b/>
              </w:rPr>
            </w:pPr>
            <w:r>
              <w:t>Award third method mark for an understanding that the ball only goes down initially as it is dropped.</w:t>
            </w:r>
          </w:p>
        </w:tc>
      </w:tr>
    </w:tbl>
    <w:p w14:paraId="6CF44B6F" w14:textId="77777777" w:rsidR="002B0D11" w:rsidRPr="00666F77" w:rsidRDefault="002B0D11" w:rsidP="002B0D11">
      <w:pPr>
        <w:rPr>
          <w:b/>
        </w:rPr>
      </w:pPr>
    </w:p>
    <w:p w14:paraId="5CEA21EF" w14:textId="789A3AB8" w:rsidR="00A12E45" w:rsidRPr="00C93C9D" w:rsidRDefault="00A12E45" w:rsidP="00A12E45">
      <w:pPr>
        <w:rPr>
          <w:rFonts w:ascii="Times New Roman" w:hAnsi="Times New Roman" w:cs="Times New Roman"/>
        </w:rPr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09BEBDC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9E228D4" w14:textId="4A0DA3AA" w:rsidR="00A12E45" w:rsidRPr="00EF0C3E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>
              <w:rPr>
                <w:noProof w:val="0"/>
              </w:rP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44511CE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8C8B592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6EA828D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AOs</w:t>
            </w:r>
          </w:p>
        </w:tc>
        <w:tc>
          <w:tcPr>
            <w:tcW w:w="1843" w:type="dxa"/>
            <w:vAlign w:val="center"/>
          </w:tcPr>
          <w:p w14:paraId="6D9F0CE6" w14:textId="77777777" w:rsidR="00A12E45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>
              <w:rPr>
                <w:noProof w:val="0"/>
              </w:rPr>
              <w:t>Pearson Progression Step and Progress descriptor</w:t>
            </w:r>
          </w:p>
        </w:tc>
      </w:tr>
      <w:tr w:rsidR="00A12E45" w:rsidRPr="00D23ECE" w14:paraId="1AB6FF1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5845130" w14:textId="084CA008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702B97F8" w14:textId="77777777" w:rsidR="00A12E45" w:rsidRPr="00EF0C3E" w:rsidRDefault="00A12E45" w:rsidP="0098065E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Uses the double-angle formulae to write:</w:t>
            </w:r>
            <w:r w:rsidRPr="00D91BA1">
              <w:rPr>
                <w:noProof w:val="0"/>
                <w:position w:val="-8"/>
              </w:rPr>
              <w:object w:dxaOrig="3519" w:dyaOrig="340" w14:anchorId="34D17660">
                <v:shape id="_x0000_i1120" type="#_x0000_t75" style="width:176.4pt;height:16.8pt" o:ole="">
                  <v:imagedata r:id="rId197" o:title=""/>
                </v:shape>
                <o:OLEObject Type="Embed" ProgID="Equation.DSMT4" ShapeID="_x0000_i1120" DrawAspect="Content" ObjectID="_1733920869" r:id="rId198"/>
              </w:object>
            </w:r>
          </w:p>
        </w:tc>
        <w:tc>
          <w:tcPr>
            <w:tcW w:w="850" w:type="dxa"/>
            <w:shd w:val="clear" w:color="auto" w:fill="auto"/>
          </w:tcPr>
          <w:p w14:paraId="5371F6E9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61A1F30" w14:textId="77777777" w:rsidR="00A12E45" w:rsidRPr="00EF0C3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2.2a</w:t>
            </w:r>
          </w:p>
        </w:tc>
        <w:tc>
          <w:tcPr>
            <w:tcW w:w="1843" w:type="dxa"/>
            <w:vMerge w:val="restart"/>
          </w:tcPr>
          <w:p w14:paraId="432B4669" w14:textId="77777777" w:rsidR="00A12E45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6th</w:t>
            </w:r>
          </w:p>
          <w:p w14:paraId="6E38F90B" w14:textId="77777777" w:rsidR="00A12E45" w:rsidRPr="00D23EC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 xml:space="preserve">Use the </w:t>
            </w:r>
            <w:r>
              <w:rPr>
                <w:noProof w:val="0"/>
              </w:rPr>
              <w:br/>
              <w:t>double-angle formulae for sin, cos and tan.</w:t>
            </w:r>
          </w:p>
        </w:tc>
      </w:tr>
      <w:tr w:rsidR="00A12E45" w:rsidRPr="00D23ECE" w14:paraId="0E8046B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6555B1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3F9571EB" w14:textId="77777777" w:rsidR="00A12E45" w:rsidRPr="00EF0C3E" w:rsidRDefault="00A12E45" w:rsidP="0098065E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Uses the fact that</w:t>
            </w:r>
            <w:r w:rsidRPr="00AD28E6">
              <w:rPr>
                <w:noProof w:val="0"/>
                <w:position w:val="-22"/>
              </w:rPr>
              <w:object w:dxaOrig="980" w:dyaOrig="580" w14:anchorId="62B71997">
                <v:shape id="_x0000_i1121" type="#_x0000_t75" style="width:48.6pt;height:28.8pt" o:ole="">
                  <v:imagedata r:id="rId199" o:title=""/>
                </v:shape>
                <o:OLEObject Type="Embed" ProgID="Equation.DSMT4" ShapeID="_x0000_i1121" DrawAspect="Content" ObjectID="_1733920870" r:id="rId200"/>
              </w:object>
            </w:r>
            <w:r>
              <w:rPr>
                <w:noProof w:val="0"/>
              </w:rPr>
              <w:t>and</w:t>
            </w:r>
            <w:r w:rsidRPr="00AD28E6">
              <w:rPr>
                <w:noProof w:val="0"/>
                <w:position w:val="-22"/>
              </w:rPr>
              <w:object w:dxaOrig="1100" w:dyaOrig="620" w14:anchorId="255D9218">
                <v:shape id="_x0000_i1122" type="#_x0000_t75" style="width:54.6pt;height:30.6pt" o:ole="">
                  <v:imagedata r:id="rId201" o:title=""/>
                </v:shape>
                <o:OLEObject Type="Embed" ProgID="Equation.DSMT4" ShapeID="_x0000_i1122" DrawAspect="Content" ObjectID="_1733920871" r:id="rId202"/>
              </w:object>
            </w:r>
            <w:r>
              <w:rPr>
                <w:noProof w:val="0"/>
              </w:rPr>
              <w:t>to write:</w:t>
            </w:r>
            <w:r w:rsidRPr="00AD28E6">
              <w:rPr>
                <w:noProof w:val="0"/>
                <w:position w:val="-6"/>
              </w:rPr>
              <w:object w:dxaOrig="2620" w:dyaOrig="340" w14:anchorId="11BA6D33">
                <v:shape id="_x0000_i1123" type="#_x0000_t75" style="width:131.4pt;height:17.4pt" o:ole="">
                  <v:imagedata r:id="rId203" o:title=""/>
                </v:shape>
                <o:OLEObject Type="Embed" ProgID="Equation.DSMT4" ShapeID="_x0000_i1123" DrawAspect="Content" ObjectID="_1733920872" r:id="rId204"/>
              </w:object>
            </w:r>
          </w:p>
        </w:tc>
        <w:tc>
          <w:tcPr>
            <w:tcW w:w="850" w:type="dxa"/>
            <w:shd w:val="clear" w:color="auto" w:fill="auto"/>
          </w:tcPr>
          <w:p w14:paraId="63401FB5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E0D4CB4" w14:textId="77777777" w:rsidR="00A12E45" w:rsidRPr="00EF0C3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1.1b</w:t>
            </w:r>
          </w:p>
        </w:tc>
        <w:tc>
          <w:tcPr>
            <w:tcW w:w="1843" w:type="dxa"/>
            <w:vMerge/>
          </w:tcPr>
          <w:p w14:paraId="4F446916" w14:textId="77777777" w:rsidR="00A12E45" w:rsidRPr="00D23ECE" w:rsidRDefault="00A12E45" w:rsidP="0098065E">
            <w:pPr>
              <w:pStyle w:val="Text"/>
              <w:jc w:val="center"/>
              <w:rPr>
                <w:noProof w:val="0"/>
              </w:rPr>
            </w:pPr>
          </w:p>
        </w:tc>
      </w:tr>
      <w:tr w:rsidR="00A12E45" w:rsidRPr="00D23ECE" w14:paraId="7E5B1E8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258629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3C98CF20" w14:textId="77777777" w:rsidR="00A12E45" w:rsidRPr="00EF0C3E" w:rsidRDefault="00A12E45" w:rsidP="0098065E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Simplifies this expression to</w:t>
            </w:r>
            <w:r w:rsidRPr="00AD28E6">
              <w:rPr>
                <w:noProof w:val="0"/>
                <w:position w:val="-22"/>
              </w:rPr>
              <w:object w:dxaOrig="1100" w:dyaOrig="660" w14:anchorId="37FC0622">
                <v:shape id="_x0000_i1124" type="#_x0000_t75" style="width:54.6pt;height:33pt" o:ole="">
                  <v:imagedata r:id="rId205" o:title=""/>
                </v:shape>
                <o:OLEObject Type="Embed" ProgID="Equation.DSMT4" ShapeID="_x0000_i1124" DrawAspect="Content" ObjectID="_1733920873" r:id="rId206"/>
              </w:object>
            </w:r>
          </w:p>
        </w:tc>
        <w:tc>
          <w:tcPr>
            <w:tcW w:w="850" w:type="dxa"/>
            <w:shd w:val="clear" w:color="auto" w:fill="auto"/>
          </w:tcPr>
          <w:p w14:paraId="4D4EDE9C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BED44C" w14:textId="77777777" w:rsidR="00A12E45" w:rsidRPr="00EF0C3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1.1b</w:t>
            </w:r>
          </w:p>
        </w:tc>
        <w:tc>
          <w:tcPr>
            <w:tcW w:w="1843" w:type="dxa"/>
            <w:vMerge/>
          </w:tcPr>
          <w:p w14:paraId="64E34857" w14:textId="77777777" w:rsidR="00A12E45" w:rsidRPr="00D23ECE" w:rsidRDefault="00A12E45" w:rsidP="0098065E">
            <w:pPr>
              <w:pStyle w:val="Text"/>
              <w:jc w:val="center"/>
              <w:rPr>
                <w:noProof w:val="0"/>
              </w:rPr>
            </w:pPr>
          </w:p>
        </w:tc>
      </w:tr>
      <w:tr w:rsidR="00A12E45" w:rsidRPr="00D23ECE" w14:paraId="668CE50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AFE51D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5EF52D93" w14:textId="77777777" w:rsidR="00A12E45" w:rsidRPr="00EF0C3E" w:rsidRDefault="00A12E45" w:rsidP="0098065E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Correctly solves to find</w:t>
            </w:r>
            <w:r w:rsidRPr="00957E6F">
              <w:rPr>
                <w:noProof w:val="0"/>
                <w:position w:val="-10"/>
              </w:rPr>
              <w:object w:dxaOrig="1560" w:dyaOrig="300" w14:anchorId="5A842090">
                <v:shape id="_x0000_i1125" type="#_x0000_t75" style="width:78pt;height:15pt" o:ole="">
                  <v:imagedata r:id="rId207" o:title=""/>
                </v:shape>
                <o:OLEObject Type="Embed" ProgID="Equation.DSMT4" ShapeID="_x0000_i1125" DrawAspect="Content" ObjectID="_1733920874" r:id="rId208"/>
              </w:object>
            </w:r>
          </w:p>
        </w:tc>
        <w:tc>
          <w:tcPr>
            <w:tcW w:w="850" w:type="dxa"/>
            <w:shd w:val="clear" w:color="auto" w:fill="auto"/>
          </w:tcPr>
          <w:p w14:paraId="7EE24866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A0075C1" w14:textId="77777777" w:rsidR="00A12E45" w:rsidRPr="00EF0C3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1.1b</w:t>
            </w:r>
          </w:p>
        </w:tc>
        <w:tc>
          <w:tcPr>
            <w:tcW w:w="1843" w:type="dxa"/>
            <w:vMerge/>
          </w:tcPr>
          <w:p w14:paraId="0EB23AF8" w14:textId="77777777" w:rsidR="00A12E45" w:rsidRPr="00D23ECE" w:rsidRDefault="00A12E45" w:rsidP="0098065E">
            <w:pPr>
              <w:pStyle w:val="Text"/>
              <w:jc w:val="center"/>
              <w:rPr>
                <w:noProof w:val="0"/>
              </w:rPr>
            </w:pPr>
          </w:p>
        </w:tc>
      </w:tr>
      <w:tr w:rsidR="00A12E45" w:rsidRPr="00D23ECE" w14:paraId="42811DE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63A37F2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  <w:rPr>
                <w:noProof w:val="0"/>
              </w:rPr>
            </w:pPr>
            <w:r w:rsidRPr="00D23ECE">
              <w:rPr>
                <w:noProof w:val="0"/>
              </w:rPr>
              <w:t>(</w:t>
            </w:r>
            <w:r>
              <w:rPr>
                <w:noProof w:val="0"/>
              </w:rPr>
              <w:t>4</w:t>
            </w:r>
            <w:r w:rsidRPr="00D23ECE">
              <w:rPr>
                <w:noProof w:val="0"/>
              </w:rPr>
              <w:t xml:space="preserve"> mark</w:t>
            </w:r>
            <w:r>
              <w:rPr>
                <w:noProof w:val="0"/>
              </w:rPr>
              <w:t>s</w:t>
            </w:r>
            <w:r w:rsidRPr="00D23ECE">
              <w:rPr>
                <w:noProof w:val="0"/>
              </w:rPr>
              <w:t>)</w:t>
            </w:r>
          </w:p>
        </w:tc>
      </w:tr>
      <w:tr w:rsidR="00A12E45" w:rsidRPr="0092323C" w14:paraId="7158780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E65CCDC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527103DD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</w:p>
          <w:p w14:paraId="54AE1D82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</w:p>
          <w:p w14:paraId="36AEF778" w14:textId="77777777" w:rsidR="00A12E45" w:rsidRPr="00D46642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</w:tr>
    </w:tbl>
    <w:p w14:paraId="6A00AE27" w14:textId="77777777" w:rsidR="00A12E45" w:rsidRDefault="00A12E45" w:rsidP="00A12E4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B9C1065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D0A9DF6" w14:textId="526BFF9C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B5AD976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553759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B38FCA3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440F8F9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31FEC0DE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D2DC56A" w14:textId="1F43FD42" w:rsidR="00955550" w:rsidRPr="00EF0C3E" w:rsidRDefault="00EB3403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5954" w:type="dxa"/>
            <w:shd w:val="clear" w:color="auto" w:fill="auto"/>
          </w:tcPr>
          <w:p w14:paraId="1FFB3B5E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0421400C" w14:textId="5138B9B1" w:rsidR="00955550" w:rsidRPr="00EF0C3E" w:rsidRDefault="00955550" w:rsidP="007A5850">
            <w:pPr>
              <w:pStyle w:val="Text"/>
              <w:ind w:left="75"/>
            </w:pPr>
            <w:r>
              <w:t>‘Assumption: there exists a rational number</w:t>
            </w:r>
            <w:r w:rsidR="007A5850" w:rsidRPr="006B4A69">
              <w:rPr>
                <w:position w:val="-22"/>
              </w:rPr>
              <w:object w:dxaOrig="240" w:dyaOrig="580" w14:anchorId="5987C705">
                <v:shape id="_x0000_i1126" type="#_x0000_t75" style="width:12pt;height:28.8pt" o:ole="">
                  <v:imagedata r:id="rId209" o:title=""/>
                </v:shape>
                <o:OLEObject Type="Embed" ProgID="Equation.DSMT4" ShapeID="_x0000_i1126" DrawAspect="Content" ObjectID="_1733920875" r:id="rId210"/>
              </w:object>
            </w:r>
            <w:r>
              <w:t>such that</w:t>
            </w:r>
            <w:r w:rsidR="007A5850" w:rsidRPr="006B4A69">
              <w:rPr>
                <w:position w:val="-22"/>
              </w:rPr>
              <w:object w:dxaOrig="240" w:dyaOrig="580" w14:anchorId="48EAE0FC">
                <v:shape id="_x0000_i1127" type="#_x0000_t75" style="width:12pt;height:28.8pt" o:ole="">
                  <v:imagedata r:id="rId211" o:title=""/>
                </v:shape>
                <o:OLEObject Type="Embed" ProgID="Equation.DSMT4" ShapeID="_x0000_i1127" DrawAspect="Content" ObjectID="_1733920876" r:id="rId212"/>
              </w:object>
            </w:r>
            <w:r>
              <w:t xml:space="preserve">is the greatest </w:t>
            </w:r>
            <w:r w:rsidR="006B4A69">
              <w:t xml:space="preserve">positive </w:t>
            </w:r>
            <w:r>
              <w:t>rational number.’</w:t>
            </w:r>
          </w:p>
        </w:tc>
        <w:tc>
          <w:tcPr>
            <w:tcW w:w="850" w:type="dxa"/>
            <w:shd w:val="clear" w:color="auto" w:fill="auto"/>
          </w:tcPr>
          <w:p w14:paraId="0AA2B6FF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F5315AD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51735ACC" w14:textId="77777777" w:rsidR="00955550" w:rsidRDefault="00955550" w:rsidP="00930F46">
            <w:pPr>
              <w:pStyle w:val="Text"/>
              <w:jc w:val="center"/>
            </w:pPr>
            <w:r>
              <w:t>7th</w:t>
            </w:r>
          </w:p>
          <w:p w14:paraId="516F32DA" w14:textId="4CAB2DC7" w:rsidR="00955550" w:rsidRPr="00D23ECE" w:rsidRDefault="00955550" w:rsidP="00930F46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49EB13D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39DF2A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3311EA" w14:textId="0838ADB8" w:rsidR="00955550" w:rsidRDefault="00955550" w:rsidP="007A5850">
            <w:pPr>
              <w:pStyle w:val="Text"/>
              <w:ind w:left="75"/>
            </w:pPr>
            <w:r>
              <w:t>Makes an attempt to consider a number that is clearly greater than</w:t>
            </w:r>
            <w:r w:rsidR="007A5850" w:rsidRPr="006B4A69">
              <w:rPr>
                <w:position w:val="-22"/>
              </w:rPr>
              <w:object w:dxaOrig="240" w:dyaOrig="580" w14:anchorId="75C5F909">
                <v:shape id="_x0000_i1128" type="#_x0000_t75" style="width:12pt;height:28.8pt" o:ole="">
                  <v:imagedata r:id="rId213" o:title=""/>
                </v:shape>
                <o:OLEObject Type="Embed" ProgID="Equation.DSMT4" ShapeID="_x0000_i1128" DrawAspect="Content" ObjectID="_1733920877" r:id="rId214"/>
              </w:object>
            </w:r>
            <w:r>
              <w:t>:</w:t>
            </w:r>
          </w:p>
          <w:p w14:paraId="0A433F0A" w14:textId="5470E647" w:rsidR="00955550" w:rsidRPr="00EF0C3E" w:rsidRDefault="00955550" w:rsidP="007A5850">
            <w:pPr>
              <w:pStyle w:val="Text"/>
              <w:ind w:left="75"/>
            </w:pPr>
            <w:r>
              <w:t>‘Consider the number</w:t>
            </w:r>
            <w:r w:rsidR="007A5850" w:rsidRPr="006B4A69">
              <w:rPr>
                <w:position w:val="-22"/>
              </w:rPr>
              <w:object w:dxaOrig="499" w:dyaOrig="580" w14:anchorId="46EFD823">
                <v:shape id="_x0000_i1129" type="#_x0000_t75" style="width:24.6pt;height:28.8pt" o:ole="">
                  <v:imagedata r:id="rId215" o:title=""/>
                </v:shape>
                <o:OLEObject Type="Embed" ProgID="Equation.DSMT4" ShapeID="_x0000_i1129" DrawAspect="Content" ObjectID="_1733920878" r:id="rId216"/>
              </w:object>
            </w:r>
            <w:r>
              <w:t>, which must be greater than</w:t>
            </w:r>
            <w:r w:rsidR="007A5850" w:rsidRPr="006B4A69">
              <w:rPr>
                <w:position w:val="-22"/>
              </w:rPr>
              <w:object w:dxaOrig="240" w:dyaOrig="580" w14:anchorId="7A4398F1">
                <v:shape id="_x0000_i1130" type="#_x0000_t75" style="width:12pt;height:28.8pt" o:ole="">
                  <v:imagedata r:id="rId217" o:title=""/>
                </v:shape>
                <o:OLEObject Type="Embed" ProgID="Equation.DSMT4" ShapeID="_x0000_i1130" DrawAspect="Content" ObjectID="_1733920879" r:id="rId218"/>
              </w:object>
            </w:r>
            <w:r>
              <w:t>’</w:t>
            </w:r>
          </w:p>
        </w:tc>
        <w:tc>
          <w:tcPr>
            <w:tcW w:w="850" w:type="dxa"/>
            <w:shd w:val="clear" w:color="auto" w:fill="auto"/>
          </w:tcPr>
          <w:p w14:paraId="50D60DD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DED012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4E114E4" w14:textId="77777777" w:rsidR="00955550" w:rsidRPr="00D23ECE" w:rsidRDefault="00955550" w:rsidP="00D5457D">
            <w:pPr>
              <w:pStyle w:val="Text"/>
            </w:pPr>
          </w:p>
        </w:tc>
      </w:tr>
      <w:tr w:rsidR="00955550" w:rsidRPr="00D23ECE" w14:paraId="5ADF271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6514F7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E23D37" w14:textId="2F1B8996" w:rsidR="00955550" w:rsidRDefault="00955550" w:rsidP="007A5850">
            <w:pPr>
              <w:pStyle w:val="Text"/>
              <w:ind w:left="75"/>
            </w:pPr>
            <w:r>
              <w:t>Simplifies</w:t>
            </w:r>
            <w:r w:rsidR="007A5850" w:rsidRPr="006B4A69">
              <w:rPr>
                <w:position w:val="-22"/>
              </w:rPr>
              <w:object w:dxaOrig="499" w:dyaOrig="580" w14:anchorId="0E4F5AC7">
                <v:shape id="_x0000_i1131" type="#_x0000_t75" style="width:24.6pt;height:28.8pt" o:ole="">
                  <v:imagedata r:id="rId219" o:title=""/>
                </v:shape>
                <o:OLEObject Type="Embed" ProgID="Equation.DSMT4" ShapeID="_x0000_i1131" DrawAspect="Content" ObjectID="_1733920880" r:id="rId220"/>
              </w:object>
            </w:r>
            <w:r>
              <w:t>and concludes that this is a rational number.</w:t>
            </w:r>
          </w:p>
          <w:p w14:paraId="6C535FFD" w14:textId="77777777" w:rsidR="00955550" w:rsidRDefault="007A5850" w:rsidP="007A5850">
            <w:pPr>
              <w:pStyle w:val="Text"/>
              <w:ind w:left="75"/>
            </w:pPr>
            <w:r w:rsidRPr="006B4A69">
              <w:rPr>
                <w:position w:val="-22"/>
              </w:rPr>
              <w:object w:dxaOrig="1920" w:dyaOrig="580" w14:anchorId="155A3646">
                <v:shape id="_x0000_i1132" type="#_x0000_t75" style="width:96.6pt;height:28.8pt" o:ole="">
                  <v:imagedata r:id="rId221" o:title=""/>
                </v:shape>
                <o:OLEObject Type="Embed" ProgID="Equation.DSMT4" ShapeID="_x0000_i1132" DrawAspect="Content" ObjectID="_1733920881" r:id="rId222"/>
              </w:object>
            </w:r>
          </w:p>
          <w:p w14:paraId="5596543C" w14:textId="38E654B2" w:rsidR="00955550" w:rsidRPr="00EF0C3E" w:rsidRDefault="00955550" w:rsidP="007A5850">
            <w:pPr>
              <w:pStyle w:val="Text"/>
              <w:ind w:left="75"/>
            </w:pPr>
            <w:r>
              <w:t>By definition,</w:t>
            </w:r>
            <w:r w:rsidR="007A5850" w:rsidRPr="006B4A69">
              <w:rPr>
                <w:position w:val="-22"/>
              </w:rPr>
              <w:object w:dxaOrig="540" w:dyaOrig="580" w14:anchorId="40E0D4D3">
                <v:shape id="_x0000_i1133" type="#_x0000_t75" style="width:27pt;height:28.8pt" o:ole="">
                  <v:imagedata r:id="rId223" o:title=""/>
                </v:shape>
                <o:OLEObject Type="Embed" ProgID="Equation.DSMT4" ShapeID="_x0000_i1133" DrawAspect="Content" ObjectID="_1733920882" r:id="rId224"/>
              </w:object>
            </w:r>
            <w:r>
              <w:t>is a rational number.</w:t>
            </w:r>
          </w:p>
        </w:tc>
        <w:tc>
          <w:tcPr>
            <w:tcW w:w="850" w:type="dxa"/>
            <w:shd w:val="clear" w:color="auto" w:fill="auto"/>
          </w:tcPr>
          <w:p w14:paraId="032A6E39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D32DD1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916BBD" w14:textId="77777777" w:rsidR="00955550" w:rsidRPr="00D23ECE" w:rsidRDefault="00955550" w:rsidP="00D5457D">
            <w:pPr>
              <w:pStyle w:val="Text"/>
            </w:pPr>
          </w:p>
        </w:tc>
      </w:tr>
      <w:tr w:rsidR="00955550" w:rsidRPr="00D23ECE" w14:paraId="47B242F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EACFA8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2D2C01" w14:textId="0A5517A6" w:rsidR="00955550" w:rsidRDefault="00955550" w:rsidP="00F15F17">
            <w:pPr>
              <w:pStyle w:val="Text"/>
              <w:ind w:left="75"/>
            </w:pPr>
            <w:r>
              <w:t>Makes a valid conclusion</w:t>
            </w:r>
            <w:r w:rsidR="006B4A69">
              <w:t>.</w:t>
            </w:r>
          </w:p>
          <w:p w14:paraId="03FE299D" w14:textId="7D78E0EA" w:rsidR="00955550" w:rsidRPr="00EF0C3E" w:rsidRDefault="00955550" w:rsidP="00F15F17">
            <w:pPr>
              <w:pStyle w:val="Text"/>
              <w:ind w:left="75"/>
            </w:pPr>
            <w:r>
              <w:t xml:space="preserve">This contradicts the assumption that there exists a greatest </w:t>
            </w:r>
            <w:r w:rsidR="006B4A69">
              <w:t xml:space="preserve">positive </w:t>
            </w:r>
            <w:r>
              <w:t xml:space="preserve">rational number, so we can conclude that there is not a greatest </w:t>
            </w:r>
            <w:r w:rsidR="006B4A69">
              <w:t xml:space="preserve">positive </w:t>
            </w:r>
            <w:r>
              <w:t>rational number.</w:t>
            </w:r>
          </w:p>
        </w:tc>
        <w:tc>
          <w:tcPr>
            <w:tcW w:w="850" w:type="dxa"/>
            <w:shd w:val="clear" w:color="auto" w:fill="auto"/>
          </w:tcPr>
          <w:p w14:paraId="488F1A44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4EF7F51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2F40D62" w14:textId="77777777" w:rsidR="00955550" w:rsidRPr="00D23ECE" w:rsidRDefault="00955550" w:rsidP="00D5457D">
            <w:pPr>
              <w:pStyle w:val="Text"/>
            </w:pPr>
          </w:p>
        </w:tc>
      </w:tr>
      <w:tr w:rsidR="00D5457D" w:rsidRPr="00D23ECE" w14:paraId="60092E2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CFE3A24" w14:textId="77777777" w:rsidR="00D5457D" w:rsidRPr="00D23ECE" w:rsidRDefault="00D5457D" w:rsidP="00192D6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192D61"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5457D" w:rsidRPr="0092323C" w14:paraId="5ED7905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023AA99" w14:textId="77777777" w:rsidR="00D5457D" w:rsidRDefault="00D5457D" w:rsidP="00D5457D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03549B68" w14:textId="77777777" w:rsidR="00F15F17" w:rsidRDefault="00F15F17" w:rsidP="00D5457D">
            <w:pPr>
              <w:pStyle w:val="Text"/>
              <w:jc w:val="center"/>
              <w:rPr>
                <w:b/>
              </w:rPr>
            </w:pPr>
          </w:p>
          <w:p w14:paraId="5FDAA6DE" w14:textId="77777777" w:rsidR="00F15F17" w:rsidRDefault="00F15F17" w:rsidP="00D5457D">
            <w:pPr>
              <w:pStyle w:val="Text"/>
              <w:jc w:val="center"/>
              <w:rPr>
                <w:b/>
              </w:rPr>
            </w:pPr>
          </w:p>
          <w:p w14:paraId="38F30A1B" w14:textId="3A221536" w:rsidR="00F15F17" w:rsidRPr="00F15F17" w:rsidRDefault="00F15F17" w:rsidP="00D5457D">
            <w:pPr>
              <w:pStyle w:val="Text"/>
              <w:jc w:val="center"/>
              <w:rPr>
                <w:b/>
              </w:rPr>
            </w:pPr>
          </w:p>
        </w:tc>
      </w:tr>
    </w:tbl>
    <w:p w14:paraId="5C1F0825" w14:textId="77777777" w:rsidR="00A12E45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52FC271B" w14:textId="77777777" w:rsidTr="0098065E">
        <w:trPr>
          <w:jc w:val="center"/>
        </w:trPr>
        <w:tc>
          <w:tcPr>
            <w:tcW w:w="817" w:type="dxa"/>
            <w:shd w:val="clear" w:color="auto" w:fill="auto"/>
          </w:tcPr>
          <w:p w14:paraId="32357014" w14:textId="0801205F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shd w:val="clear" w:color="auto" w:fill="auto"/>
          </w:tcPr>
          <w:p w14:paraId="4719898E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39BEE1B5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6AE59D6A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05D4E259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2E45" w:rsidRPr="00D23ECE" w14:paraId="6CDDB700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E75082F" w14:textId="0284C41A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AC7B097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Writes </w:t>
            </w:r>
            <w:r w:rsidRPr="006135C3">
              <w:rPr>
                <w:position w:val="-10"/>
              </w:rPr>
              <w:object w:dxaOrig="860" w:dyaOrig="520" w14:anchorId="2D885AFE">
                <v:shape id="_x0000_i1134" type="#_x0000_t75" style="width:42.6pt;height:25.8pt" o:ole="">
                  <v:imagedata r:id="rId225" o:title=""/>
                </v:shape>
                <o:OLEObject Type="Embed" ProgID="Equation.DSMT4" ShapeID="_x0000_i1134" DrawAspect="Content" ObjectID="_1733920883" r:id="rId226"/>
              </w:object>
            </w:r>
            <w:r>
              <w:t xml:space="preserve"> as </w:t>
            </w:r>
            <w:r w:rsidRPr="001571B2">
              <w:rPr>
                <w:position w:val="-26"/>
              </w:rPr>
              <w:object w:dxaOrig="1219" w:dyaOrig="780" w14:anchorId="63179D29">
                <v:shape id="_x0000_i1135" type="#_x0000_t75" style="width:60.6pt;height:39pt" o:ole="">
                  <v:imagedata r:id="rId227" o:title=""/>
                </v:shape>
                <o:OLEObject Type="Embed" ProgID="Equation.DSMT4" ShapeID="_x0000_i1135" DrawAspect="Content" ObjectID="_1733920884" r:id="rId228"/>
              </w:object>
            </w:r>
          </w:p>
        </w:tc>
        <w:tc>
          <w:tcPr>
            <w:tcW w:w="850" w:type="dxa"/>
            <w:shd w:val="clear" w:color="auto" w:fill="auto"/>
          </w:tcPr>
          <w:p w14:paraId="39CE6F9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9AD7EE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25A9F87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59A6BE41" w14:textId="77777777" w:rsidR="00A12E45" w:rsidRPr="00D23ECE" w:rsidRDefault="00A12E45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Pr="003107B9">
              <w:t>.</w:t>
            </w:r>
          </w:p>
        </w:tc>
      </w:tr>
      <w:tr w:rsidR="00A12E45" w:rsidRPr="00D23ECE" w14:paraId="13EE749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C270B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6ADDBF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Expands </w:t>
            </w:r>
            <w:r w:rsidRPr="006135C3">
              <w:rPr>
                <w:position w:val="-28"/>
              </w:rPr>
              <w:object w:dxaOrig="960" w:dyaOrig="840" w14:anchorId="1BF51466">
                <v:shape id="_x0000_i1136" type="#_x0000_t75" style="width:48.6pt;height:42pt" o:ole="">
                  <v:imagedata r:id="rId229" o:title=""/>
                </v:shape>
                <o:OLEObject Type="Embed" ProgID="Equation.DSMT4" ShapeID="_x0000_i1136" DrawAspect="Content" ObjectID="_1733920885" r:id="rId230"/>
              </w:object>
            </w:r>
            <w:r w:rsidRPr="001571B2">
              <w:rPr>
                <w:position w:val="-26"/>
              </w:rPr>
              <w:object w:dxaOrig="4560" w:dyaOrig="980" w14:anchorId="241C531D">
                <v:shape id="_x0000_i1137" type="#_x0000_t75" style="width:227.4pt;height:48.6pt" o:ole="">
                  <v:imagedata r:id="rId231" o:title=""/>
                </v:shape>
                <o:OLEObject Type="Embed" ProgID="Equation.DSMT4" ShapeID="_x0000_i1137" DrawAspect="Content" ObjectID="_1733920886" r:id="rId232"/>
              </w:object>
            </w:r>
          </w:p>
        </w:tc>
        <w:tc>
          <w:tcPr>
            <w:tcW w:w="850" w:type="dxa"/>
            <w:shd w:val="clear" w:color="auto" w:fill="auto"/>
          </w:tcPr>
          <w:p w14:paraId="34C9A3E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A0D11F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28358B2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BB7AE3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FC7D9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6B8398" w14:textId="77777777" w:rsidR="00A12E45" w:rsidRDefault="00A12E45" w:rsidP="0098065E">
            <w:pPr>
              <w:pStyle w:val="Text"/>
              <w:ind w:firstLine="75"/>
            </w:pPr>
            <w:r>
              <w:t>Simplifies:</w:t>
            </w:r>
          </w:p>
          <w:p w14:paraId="29A4215B" w14:textId="77777777" w:rsidR="00A12E45" w:rsidRDefault="00A12E45" w:rsidP="0098065E">
            <w:pPr>
              <w:pStyle w:val="Text"/>
              <w:ind w:firstLine="75"/>
            </w:pPr>
            <w:r>
              <w:t xml:space="preserve"> </w:t>
            </w:r>
            <w:r w:rsidRPr="001571B2">
              <w:rPr>
                <w:position w:val="-114"/>
              </w:rPr>
              <w:object w:dxaOrig="3920" w:dyaOrig="2940" w14:anchorId="6DAD5301">
                <v:shape id="_x0000_i1138" type="#_x0000_t75" style="width:195pt;height:147pt" o:ole="">
                  <v:imagedata r:id="rId233" o:title=""/>
                </v:shape>
                <o:OLEObject Type="Embed" ProgID="Equation.DSMT4" ShapeID="_x0000_i1138" DrawAspect="Content" ObjectID="_1733920887" r:id="rId234"/>
              </w:object>
            </w:r>
          </w:p>
          <w:p w14:paraId="18A0704F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Award mark even if </w:t>
            </w:r>
            <w:r w:rsidRPr="00D1475B">
              <w:rPr>
                <w:i/>
              </w:rPr>
              <w:t>x</w:t>
            </w:r>
            <w:r w:rsidRPr="00D1475B">
              <w:rPr>
                <w:i/>
                <w:vertAlign w:val="superscript"/>
              </w:rPr>
              <w:t>2</w:t>
            </w:r>
            <w:r>
              <w:t xml:space="preserve"> term is not seen.</w:t>
            </w:r>
          </w:p>
        </w:tc>
        <w:tc>
          <w:tcPr>
            <w:tcW w:w="850" w:type="dxa"/>
            <w:shd w:val="clear" w:color="auto" w:fill="auto"/>
          </w:tcPr>
          <w:p w14:paraId="5E014EC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381E74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F53323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B0E1B6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A442E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A7BBF1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Uses </w:t>
            </w:r>
            <w:r w:rsidRPr="001571B2">
              <w:rPr>
                <w:position w:val="-6"/>
              </w:rPr>
              <w:object w:dxaOrig="639" w:dyaOrig="480" w14:anchorId="2D56348A">
                <v:shape id="_x0000_i1139" type="#_x0000_t75" style="width:31.8pt;height:24pt" o:ole="">
                  <v:imagedata r:id="rId235" o:title=""/>
                </v:shape>
                <o:OLEObject Type="Embed" ProgID="Equation.DSMT4" ShapeID="_x0000_i1139" DrawAspect="Content" ObjectID="_1733920888" r:id="rId236"/>
              </w:object>
            </w:r>
            <w:r>
              <w:t xml:space="preserve"> to write </w:t>
            </w:r>
            <w:r w:rsidRPr="00E00C0B">
              <w:rPr>
                <w:i/>
              </w:rPr>
              <w:t>a</w:t>
            </w:r>
            <w:r>
              <w:t xml:space="preserve"> = 64.</w:t>
            </w:r>
          </w:p>
        </w:tc>
        <w:tc>
          <w:tcPr>
            <w:tcW w:w="850" w:type="dxa"/>
            <w:shd w:val="clear" w:color="auto" w:fill="auto"/>
          </w:tcPr>
          <w:p w14:paraId="25E1B11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E5497F3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562D20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B1567C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3D7B0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A6BD0D" w14:textId="77777777" w:rsidR="00A12E45" w:rsidRPr="00EF0C3E" w:rsidRDefault="00A12E45" w:rsidP="0098065E">
            <w:pPr>
              <w:pStyle w:val="Text"/>
              <w:ind w:firstLine="75"/>
            </w:pPr>
            <w:r>
              <w:t>Uses</w:t>
            </w:r>
            <w:r w:rsidRPr="00871A5A">
              <w:rPr>
                <w:position w:val="-40"/>
              </w:rPr>
              <w:object w:dxaOrig="960" w:dyaOrig="760" w14:anchorId="5F2A709E">
                <v:shape id="_x0000_i1140" type="#_x0000_t75" style="width:48.6pt;height:38.4pt" o:ole="">
                  <v:imagedata r:id="rId237" o:title=""/>
                </v:shape>
                <o:OLEObject Type="Embed" ProgID="Equation.DSMT4" ShapeID="_x0000_i1140" DrawAspect="Content" ObjectID="_1733920889" r:id="rId238"/>
              </w:object>
            </w:r>
            <w:r>
              <w:t xml:space="preserve"> to write </w:t>
            </w:r>
            <w:r w:rsidRPr="00E00C0B">
              <w:rPr>
                <w:i/>
              </w:rPr>
              <w:t>b</w:t>
            </w:r>
            <w:r>
              <w:t xml:space="preserve"> = –6.</w:t>
            </w:r>
          </w:p>
        </w:tc>
        <w:tc>
          <w:tcPr>
            <w:tcW w:w="850" w:type="dxa"/>
            <w:shd w:val="clear" w:color="auto" w:fill="auto"/>
          </w:tcPr>
          <w:p w14:paraId="63AF63F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A9A6560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02FF6A1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CC96B0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3A859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250041" w14:textId="77777777" w:rsidR="00A12E45" w:rsidRPr="00EF0C3E" w:rsidRDefault="00A12E45" w:rsidP="0098065E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3D8768D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0ECE1F42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491E9F7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F88D78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61C5552" w14:textId="0EB46DE0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5801F9D6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States expansion is valid for </w:t>
            </w:r>
            <w:r w:rsidRPr="00F372DC">
              <w:rPr>
                <w:position w:val="-26"/>
              </w:rPr>
              <w:object w:dxaOrig="980" w:dyaOrig="639" w14:anchorId="7A2F391C">
                <v:shape id="_x0000_i1141" type="#_x0000_t75" style="width:50.4pt;height:31.8pt" o:ole="">
                  <v:imagedata r:id="rId239" o:title=""/>
                </v:shape>
                <o:OLEObject Type="Embed" ProgID="Equation.DSMT4" ShapeID="_x0000_i1141" DrawAspect="Content" ObjectID="_1733920890" r:id="rId240"/>
              </w:object>
            </w:r>
          </w:p>
        </w:tc>
        <w:tc>
          <w:tcPr>
            <w:tcW w:w="850" w:type="dxa"/>
            <w:shd w:val="clear" w:color="auto" w:fill="auto"/>
          </w:tcPr>
          <w:p w14:paraId="5EDA78C8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</w:t>
            </w:r>
          </w:p>
        </w:tc>
        <w:tc>
          <w:tcPr>
            <w:tcW w:w="709" w:type="dxa"/>
            <w:shd w:val="clear" w:color="auto" w:fill="auto"/>
          </w:tcPr>
          <w:p w14:paraId="7E587C06" w14:textId="77777777" w:rsidR="00A12E45" w:rsidRPr="00EF0C3E" w:rsidRDefault="00A12E4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 w:val="restart"/>
          </w:tcPr>
          <w:p w14:paraId="239AFD8C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0BFDB802" w14:textId="77777777" w:rsidR="00A12E45" w:rsidRPr="00D23ECE" w:rsidRDefault="00A12E45" w:rsidP="0098065E">
            <w:pPr>
              <w:pStyle w:val="Text"/>
              <w:jc w:val="center"/>
            </w:pPr>
            <w:r>
              <w:t xml:space="preserve">Understand the conditions for validity of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A12E45" w:rsidRPr="00D23ECE" w14:paraId="5F23A3E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C135B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36F8B0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Solves to state </w:t>
            </w:r>
            <w:r w:rsidRPr="006135C3">
              <w:rPr>
                <w:position w:val="-22"/>
              </w:rPr>
              <w:object w:dxaOrig="1260" w:dyaOrig="580" w14:anchorId="00AECD9A">
                <v:shape id="_x0000_i1142" type="#_x0000_t75" style="width:63pt;height:28.8pt" o:ole="">
                  <v:imagedata r:id="rId241" o:title=""/>
                </v:shape>
                <o:OLEObject Type="Embed" ProgID="Equation.DSMT4" ShapeID="_x0000_i1142" DrawAspect="Content" ObjectID="_1733920891" r:id="rId242"/>
              </w:object>
            </w:r>
          </w:p>
        </w:tc>
        <w:tc>
          <w:tcPr>
            <w:tcW w:w="850" w:type="dxa"/>
            <w:shd w:val="clear" w:color="auto" w:fill="auto"/>
          </w:tcPr>
          <w:p w14:paraId="61EF42CA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2E22AD5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91F2F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43354C2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54E15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5688F2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6D095F1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B14F2D9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DB566CB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5D9F5D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EB7DFF7" w14:textId="64944643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c)</w:t>
            </w:r>
          </w:p>
        </w:tc>
        <w:tc>
          <w:tcPr>
            <w:tcW w:w="5954" w:type="dxa"/>
            <w:shd w:val="clear" w:color="auto" w:fill="auto"/>
          </w:tcPr>
          <w:p w14:paraId="1F17F879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Substitutes </w:t>
            </w:r>
            <w:r w:rsidRPr="00E00C0B">
              <w:rPr>
                <w:i/>
              </w:rPr>
              <w:t>a</w:t>
            </w:r>
            <w:r>
              <w:t xml:space="preserve"> = 64 and </w:t>
            </w:r>
            <w:r w:rsidRPr="00E00C0B">
              <w:rPr>
                <w:i/>
              </w:rPr>
              <w:t>b</w:t>
            </w:r>
            <w:r>
              <w:t xml:space="preserve"> = –6 into </w:t>
            </w:r>
            <w:r w:rsidRPr="00871A5A">
              <w:rPr>
                <w:position w:val="-40"/>
              </w:rPr>
              <w:object w:dxaOrig="600" w:dyaOrig="800" w14:anchorId="4D124C1C">
                <v:shape id="_x0000_i1143" type="#_x0000_t75" style="width:29.4pt;height:40.8pt" o:ole="">
                  <v:imagedata r:id="rId243" o:title=""/>
                </v:shape>
                <o:OLEObject Type="Embed" ProgID="Equation.DSMT4" ShapeID="_x0000_i1143" DrawAspect="Content" ObjectID="_1733920892" r:id="rId244"/>
              </w:object>
            </w:r>
          </w:p>
        </w:tc>
        <w:tc>
          <w:tcPr>
            <w:tcW w:w="850" w:type="dxa"/>
            <w:shd w:val="clear" w:color="auto" w:fill="auto"/>
          </w:tcPr>
          <w:p w14:paraId="75A4099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1115C5F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2117312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727822BF" w14:textId="77777777" w:rsidR="00A12E45" w:rsidRPr="00D23ECE" w:rsidRDefault="00A12E45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A12E45" w:rsidRPr="00D23ECE" w14:paraId="0F35367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B94500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98C931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Finds </w:t>
            </w:r>
            <w:r w:rsidRPr="006135C3">
              <w:rPr>
                <w:position w:val="-22"/>
              </w:rPr>
              <w:object w:dxaOrig="900" w:dyaOrig="580" w14:anchorId="51FEACBB">
                <v:shape id="_x0000_i1144" type="#_x0000_t75" style="width:45pt;height:28.8pt" o:ole="">
                  <v:imagedata r:id="rId245" o:title=""/>
                </v:shape>
                <o:OLEObject Type="Embed" ProgID="Equation.DSMT4" ShapeID="_x0000_i1144" DrawAspect="Content" ObjectID="_1733920893" r:id="rId246"/>
              </w:object>
            </w:r>
          </w:p>
        </w:tc>
        <w:tc>
          <w:tcPr>
            <w:tcW w:w="850" w:type="dxa"/>
            <w:shd w:val="clear" w:color="auto" w:fill="auto"/>
          </w:tcPr>
          <w:p w14:paraId="236B65D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A2EF1D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00FEA1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513E5BE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76394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7F7942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E5BC27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1409292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543B332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968EC2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59A056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12E45" w:rsidRPr="0092323C" w14:paraId="5332512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938064E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D2BEDEB" w14:textId="703F1B4A" w:rsidR="00A12E45" w:rsidRDefault="00A12E45" w:rsidP="0098065E">
            <w:pPr>
              <w:pStyle w:val="Text"/>
            </w:pPr>
            <w:r>
              <w:rPr>
                <w:b/>
              </w:rPr>
              <w:t xml:space="preserve">(a) </w:t>
            </w:r>
            <w:r w:rsidRPr="00D658EA">
              <w:t xml:space="preserve">Note </w:t>
            </w:r>
            <w:r w:rsidRPr="00E00C0B">
              <w:rPr>
                <w:i/>
              </w:rPr>
              <w:t>x</w:t>
            </w:r>
            <w:r w:rsidRPr="00D658EA">
              <w:rPr>
                <w:vertAlign w:val="superscript"/>
              </w:rPr>
              <w:t>2</w:t>
            </w:r>
            <w:r w:rsidRPr="00D658EA">
              <w:t xml:space="preserve"> term is not necessary to answer part </w:t>
            </w:r>
            <w:r w:rsidRPr="00E62861">
              <w:rPr>
                <w:b/>
              </w:rPr>
              <w:t>a</w:t>
            </w:r>
            <w:r w:rsidRPr="00D658EA">
              <w:t xml:space="preserve">, so is not required. Will be needed to answer part </w:t>
            </w:r>
            <w:r w:rsidRPr="00E62861">
              <w:rPr>
                <w:b/>
              </w:rPr>
              <w:t>c</w:t>
            </w:r>
            <w:r w:rsidRPr="00D658EA">
              <w:t>.</w:t>
            </w:r>
          </w:p>
          <w:p w14:paraId="43EC494B" w14:textId="7C160296" w:rsidR="00A12E45" w:rsidRDefault="00A12E45" w:rsidP="0098065E">
            <w:pPr>
              <w:pStyle w:val="Text"/>
            </w:pPr>
            <w:r>
              <w:rPr>
                <w:b/>
              </w:rPr>
              <w:t>(</w:t>
            </w:r>
            <w:r w:rsidRPr="00D658EA">
              <w:rPr>
                <w:b/>
              </w:rPr>
              <w:t>b</w:t>
            </w:r>
            <w:r>
              <w:rPr>
                <w:b/>
              </w:rPr>
              <w:t xml:space="preserve">) </w:t>
            </w:r>
            <w:r>
              <w:t xml:space="preserve">Award marks for a correct conclusion using incorrect values of </w:t>
            </w:r>
            <w:r w:rsidRPr="00E62861">
              <w:rPr>
                <w:i/>
              </w:rPr>
              <w:t>a</w:t>
            </w:r>
            <w:r>
              <w:t xml:space="preserve"> and </w:t>
            </w:r>
            <w:r w:rsidRPr="00E62861">
              <w:rPr>
                <w:i/>
              </w:rPr>
              <w:t>b</w:t>
            </w:r>
            <w:r>
              <w:t xml:space="preserve"> from part </w:t>
            </w:r>
            <w:r w:rsidRPr="00E62861">
              <w:rPr>
                <w:b/>
              </w:rPr>
              <w:t>a</w:t>
            </w:r>
            <w:r>
              <w:t>.</w:t>
            </w:r>
          </w:p>
          <w:p w14:paraId="43208F9D" w14:textId="52AF5D5D" w:rsidR="00A12E45" w:rsidRPr="0092323C" w:rsidRDefault="00A12E45" w:rsidP="00A12E45">
            <w:pPr>
              <w:pStyle w:val="Text"/>
              <w:rPr>
                <w:b/>
              </w:rPr>
            </w:pPr>
            <w:r>
              <w:rPr>
                <w:b/>
              </w:rPr>
              <w:t xml:space="preserve">(c) </w:t>
            </w:r>
            <w:r>
              <w:t xml:space="preserve">Award marks for a correct answer using incorrect values of </w:t>
            </w:r>
            <w:r w:rsidRPr="00E62861">
              <w:rPr>
                <w:i/>
              </w:rPr>
              <w:t>a</w:t>
            </w:r>
            <w:r>
              <w:t xml:space="preserve"> and </w:t>
            </w:r>
            <w:r w:rsidRPr="00E62861">
              <w:rPr>
                <w:i/>
              </w:rPr>
              <w:t>b</w:t>
            </w:r>
            <w:r>
              <w:t xml:space="preserve"> from part </w:t>
            </w:r>
            <w:r w:rsidRPr="00E62861">
              <w:rPr>
                <w:b/>
              </w:rPr>
              <w:t>a</w:t>
            </w:r>
            <w:r>
              <w:t>.</w:t>
            </w:r>
          </w:p>
        </w:tc>
      </w:tr>
    </w:tbl>
    <w:p w14:paraId="4C610EB4" w14:textId="77777777" w:rsidR="00A12E45" w:rsidRDefault="00A12E45" w:rsidP="00A12E45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C5873" w14:paraId="3F25C170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5A1E34C" w14:textId="456A3D53" w:rsidR="002C5873" w:rsidRPr="00EF0C3E" w:rsidRDefault="002C5873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E99BC8B" w14:textId="77777777" w:rsidR="002C5873" w:rsidRPr="00EF0C3E" w:rsidRDefault="002C5873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AE2E37C" w14:textId="77777777" w:rsidR="002C5873" w:rsidRPr="00EF0C3E" w:rsidRDefault="002C5873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D3DCE5C" w14:textId="77777777" w:rsidR="002C5873" w:rsidRPr="00EF0C3E" w:rsidRDefault="002C5873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7226FBF" w14:textId="77777777" w:rsidR="002C5873" w:rsidRDefault="002C5873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2C5873" w:rsidRPr="00D23ECE" w14:paraId="5B09E20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67AB15E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F32828" w14:textId="77777777" w:rsidR="002C5873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t>Finds</w:t>
            </w:r>
            <w:r w:rsidRPr="00E94424">
              <w:rPr>
                <w:position w:val="-6"/>
              </w:rPr>
              <w:object w:dxaOrig="360" w:dyaOrig="320" w14:anchorId="0F966A3A">
                <v:shape id="_x0000_i1145" type="#_x0000_t75" style="width:18pt;height:16.2pt" o:ole="">
                  <v:imagedata r:id="rId247" o:title=""/>
                </v:shape>
                <o:OLEObject Type="Embed" ProgID="Equation.DSMT4" ShapeID="_x0000_i1145" DrawAspect="Content" ObjectID="_1733920894" r:id="rId248"/>
              </w:object>
            </w:r>
            <w:r>
              <w:t xml:space="preserve">via </w:t>
            </w:r>
            <w:r w:rsidRPr="00E94424">
              <w:rPr>
                <w:i/>
              </w:rPr>
              <w:t>M</w:t>
            </w:r>
          </w:p>
          <w:p w14:paraId="4A586B89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900" w:dyaOrig="580" w14:anchorId="1875EEB7">
                <v:shape id="_x0000_i1146" type="#_x0000_t75" style="width:194.4pt;height:28.8pt" o:ole="">
                  <v:imagedata r:id="rId249" o:title=""/>
                </v:shape>
                <o:OLEObject Type="Embed" ProgID="Equation.DSMT4" ShapeID="_x0000_i1146" DrawAspect="Content" ObjectID="_1733920895" r:id="rId25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D223AEA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3AFC2C" w14:textId="77777777" w:rsidR="002C5873" w:rsidRPr="00EF0C3E" w:rsidRDefault="002C5873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22E903AB" w14:textId="77777777" w:rsidR="002C5873" w:rsidRDefault="002C5873" w:rsidP="0098065E">
            <w:pPr>
              <w:pStyle w:val="Text"/>
              <w:jc w:val="center"/>
            </w:pPr>
            <w:r>
              <w:t>6th</w:t>
            </w:r>
          </w:p>
          <w:p w14:paraId="603E8F3C" w14:textId="77777777" w:rsidR="002C5873" w:rsidRPr="00D23ECE" w:rsidRDefault="002C5873" w:rsidP="0098065E">
            <w:pPr>
              <w:pStyle w:val="Text"/>
              <w:jc w:val="center"/>
            </w:pPr>
            <w:r>
              <w:t>Solve geometric problems using vectors in 3 dimensions.</w:t>
            </w:r>
          </w:p>
        </w:tc>
      </w:tr>
      <w:tr w:rsidR="002C5873" w:rsidRPr="00D23ECE" w14:paraId="2D2743A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30788A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8D0BBE" w14:textId="77777777" w:rsidR="002C5873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t>Finds</w:t>
            </w:r>
            <w:r w:rsidRPr="00E94424">
              <w:rPr>
                <w:position w:val="-6"/>
              </w:rPr>
              <w:object w:dxaOrig="400" w:dyaOrig="340" w14:anchorId="7F53AC6E">
                <v:shape id="_x0000_i1147" type="#_x0000_t75" style="width:20.4pt;height:17.4pt" o:ole="">
                  <v:imagedata r:id="rId251" o:title=""/>
                </v:shape>
                <o:OLEObject Type="Embed" ProgID="Equation.DSMT4" ShapeID="_x0000_i1147" DrawAspect="Content" ObjectID="_1733920896" r:id="rId252"/>
              </w:object>
            </w:r>
            <w:r>
              <w:t xml:space="preserve">via </w:t>
            </w:r>
            <w:r>
              <w:rPr>
                <w:i/>
              </w:rPr>
              <w:t>N</w:t>
            </w:r>
          </w:p>
          <w:p w14:paraId="7108480B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820" w:dyaOrig="580" w14:anchorId="480B02E1">
                <v:shape id="_x0000_i1148" type="#_x0000_t75" style="width:190.2pt;height:28.8pt" o:ole="">
                  <v:imagedata r:id="rId253" o:title=""/>
                </v:shape>
                <o:OLEObject Type="Embed" ProgID="Equation.DSMT4" ShapeID="_x0000_i1148" DrawAspect="Content" ObjectID="_1733920897" r:id="rId254"/>
              </w:object>
            </w:r>
          </w:p>
        </w:tc>
        <w:tc>
          <w:tcPr>
            <w:tcW w:w="850" w:type="dxa"/>
            <w:shd w:val="clear" w:color="auto" w:fill="auto"/>
          </w:tcPr>
          <w:p w14:paraId="65C0CDE6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A7CCCB" w14:textId="77777777" w:rsidR="002C5873" w:rsidRPr="00EF0C3E" w:rsidRDefault="002C5873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3068523A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3E0FFF7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5C1E0F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FA19F7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22"/>
              </w:rPr>
              <w:object w:dxaOrig="5300" w:dyaOrig="580" w14:anchorId="697A4295">
                <v:shape id="_x0000_i1149" type="#_x0000_t75" style="width:264.6pt;height:28.8pt" o:ole="">
                  <v:imagedata r:id="rId255" o:title=""/>
                </v:shape>
                <o:OLEObject Type="Embed" ProgID="Equation.DSMT4" ShapeID="_x0000_i1149" DrawAspect="Content" ObjectID="_1733920898" r:id="rId256"/>
              </w:object>
            </w:r>
          </w:p>
        </w:tc>
        <w:tc>
          <w:tcPr>
            <w:tcW w:w="850" w:type="dxa"/>
            <w:shd w:val="clear" w:color="auto" w:fill="auto"/>
          </w:tcPr>
          <w:p w14:paraId="63C2DD83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B8E10D" w14:textId="77777777" w:rsidR="002C5873" w:rsidRPr="00EF0C3E" w:rsidRDefault="002C5873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609E903B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23D8048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C8AF36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F64D75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22"/>
              </w:rPr>
              <w:object w:dxaOrig="5480" w:dyaOrig="580" w14:anchorId="12594DF6">
                <v:shape id="_x0000_i1150" type="#_x0000_t75" style="width:273.6pt;height:29.4pt" o:ole="">
                  <v:imagedata r:id="rId257" o:title=""/>
                </v:shape>
                <o:OLEObject Type="Embed" ProgID="Equation.DSMT4" ShapeID="_x0000_i1150" DrawAspect="Content" ObjectID="_1733920899" r:id="rId258"/>
              </w:object>
            </w:r>
          </w:p>
        </w:tc>
        <w:tc>
          <w:tcPr>
            <w:tcW w:w="850" w:type="dxa"/>
            <w:shd w:val="clear" w:color="auto" w:fill="auto"/>
          </w:tcPr>
          <w:p w14:paraId="13066D1B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89451FD" w14:textId="77777777" w:rsidR="002C5873" w:rsidRPr="00EF0C3E" w:rsidRDefault="002C5873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6D1A450D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363D1A9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326BD0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5EC9F3" w14:textId="77777777" w:rsidR="002C5873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the two ways of moving from </w:t>
            </w:r>
            <w:r w:rsidRPr="009B727E">
              <w:rPr>
                <w:i/>
              </w:rPr>
              <w:t>O</w:t>
            </w:r>
            <w:r>
              <w:t xml:space="preserve"> to </w:t>
            </w:r>
            <w:r w:rsidRPr="009B727E">
              <w:rPr>
                <w:i/>
              </w:rPr>
              <w:t>P</w:t>
            </w:r>
            <w:r>
              <w:t>.</w:t>
            </w:r>
          </w:p>
          <w:p w14:paraId="2D7662BE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6"/>
              </w:rPr>
              <w:object w:dxaOrig="4000" w:dyaOrig="639" w14:anchorId="07108534">
                <v:shape id="_x0000_i1151" type="#_x0000_t75" style="width:199.8pt;height:32.4pt" o:ole="">
                  <v:imagedata r:id="rId259" o:title=""/>
                </v:shape>
                <o:OLEObject Type="Embed" ProgID="Equation.DSMT4" ShapeID="_x0000_i1151" DrawAspect="Content" ObjectID="_1733920900" r:id="rId260"/>
              </w:object>
            </w:r>
          </w:p>
        </w:tc>
        <w:tc>
          <w:tcPr>
            <w:tcW w:w="850" w:type="dxa"/>
            <w:shd w:val="clear" w:color="auto" w:fill="auto"/>
          </w:tcPr>
          <w:p w14:paraId="31B6E96B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2571E8" w14:textId="77777777" w:rsidR="002C5873" w:rsidRPr="00EF0C3E" w:rsidRDefault="002C5873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48FA86D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27D376B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31E726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7D83E8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a:</w:t>
            </w:r>
            <w:r w:rsidRPr="00B25D44">
              <w:rPr>
                <w:position w:val="-22"/>
              </w:rPr>
              <w:object w:dxaOrig="2700" w:dyaOrig="580" w14:anchorId="1FD2BD29">
                <v:shape id="_x0000_i1152" type="#_x0000_t75" style="width:135pt;height:28.8pt" o:ole="">
                  <v:imagedata r:id="rId261" o:title=""/>
                </v:shape>
                <o:OLEObject Type="Embed" ProgID="Equation.DSMT4" ShapeID="_x0000_i1152" DrawAspect="Content" ObjectID="_1733920901" r:id="rId262"/>
              </w:object>
            </w:r>
          </w:p>
        </w:tc>
        <w:tc>
          <w:tcPr>
            <w:tcW w:w="850" w:type="dxa"/>
            <w:shd w:val="clear" w:color="auto" w:fill="auto"/>
          </w:tcPr>
          <w:p w14:paraId="343A32B9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7B8BC13" w14:textId="77777777" w:rsidR="002C5873" w:rsidRPr="00EF0C3E" w:rsidRDefault="002C5873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513E8B6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4FCE7DB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7E3A32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8B89B2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b</w:t>
            </w:r>
            <w:r>
              <w:t>.</w:t>
            </w:r>
            <w:r w:rsidRPr="009B727E">
              <w:rPr>
                <w:position w:val="-10"/>
              </w:rPr>
              <w:object w:dxaOrig="580" w:dyaOrig="300" w14:anchorId="72AF9A3E">
                <v:shape id="_x0000_i1153" type="#_x0000_t75" style="width:28.8pt;height:14.4pt" o:ole="">
                  <v:imagedata r:id="rId263" o:title=""/>
                </v:shape>
                <o:OLEObject Type="Embed" ProgID="Equation.DSMT4" ShapeID="_x0000_i1153" DrawAspect="Content" ObjectID="_1733920902" r:id="rId264"/>
              </w:object>
            </w:r>
            <w:r>
              <w:t xml:space="preserve"> OR equates coefficients of </w:t>
            </w:r>
            <w:r w:rsidRPr="00A16D1E">
              <w:rPr>
                <w:i/>
              </w:rPr>
              <w:t>c</w:t>
            </w:r>
            <w:r>
              <w:t xml:space="preserve">. </w:t>
            </w:r>
            <w:r w:rsidRPr="009B727E">
              <w:rPr>
                <w:position w:val="-10"/>
              </w:rPr>
              <w:object w:dxaOrig="580" w:dyaOrig="300" w14:anchorId="55BD403F">
                <v:shape id="_x0000_i1154" type="#_x0000_t75" style="width:28.8pt;height:14.4pt" o:ole="">
                  <v:imagedata r:id="rId265" o:title=""/>
                </v:shape>
                <o:OLEObject Type="Embed" ProgID="Equation.DSMT4" ShapeID="_x0000_i1154" DrawAspect="Content" ObjectID="_1733920903" r:id="rId266"/>
              </w:object>
            </w:r>
          </w:p>
        </w:tc>
        <w:tc>
          <w:tcPr>
            <w:tcW w:w="850" w:type="dxa"/>
            <w:shd w:val="clear" w:color="auto" w:fill="auto"/>
          </w:tcPr>
          <w:p w14:paraId="7B2E637A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AB3C27" w14:textId="77777777" w:rsidR="002C5873" w:rsidRPr="00EF0C3E" w:rsidRDefault="002C587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2F6F52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50CAAC5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BAE406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CA99A2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B25D44">
              <w:rPr>
                <w:position w:val="-22"/>
              </w:rPr>
              <w:object w:dxaOrig="940" w:dyaOrig="580" w14:anchorId="58569750">
                <v:shape id="_x0000_i1155" type="#_x0000_t75" style="width:47.4pt;height:28.8pt" o:ole="">
                  <v:imagedata r:id="rId267" o:title=""/>
                </v:shape>
                <o:OLEObject Type="Embed" ProgID="Equation.DSMT4" ShapeID="_x0000_i1155" DrawAspect="Content" ObjectID="_1733920904" r:id="rId268"/>
              </w:object>
            </w:r>
          </w:p>
        </w:tc>
        <w:tc>
          <w:tcPr>
            <w:tcW w:w="850" w:type="dxa"/>
            <w:shd w:val="clear" w:color="auto" w:fill="auto"/>
          </w:tcPr>
          <w:p w14:paraId="1A74EBCB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2867BAD" w14:textId="77777777" w:rsidR="002C5873" w:rsidRPr="00EF0C3E" w:rsidRDefault="002C587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4366C7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1B9D990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4293D3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2DAFB0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at this value the lines intersect.</w:t>
            </w:r>
          </w:p>
        </w:tc>
        <w:tc>
          <w:tcPr>
            <w:tcW w:w="850" w:type="dxa"/>
            <w:shd w:val="clear" w:color="auto" w:fill="auto"/>
          </w:tcPr>
          <w:p w14:paraId="6EB9C8F4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85F268F" w14:textId="77777777" w:rsidR="002C5873" w:rsidRPr="00EF0C3E" w:rsidRDefault="002C5873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255727C6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21102BB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04103D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EFA936" w14:textId="77777777" w:rsidR="002C5873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the lines must bisect one another as</w:t>
            </w:r>
          </w:p>
          <w:p w14:paraId="6B3B472B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2"/>
              </w:rPr>
              <w:object w:dxaOrig="1920" w:dyaOrig="580" w14:anchorId="0CF7BD85">
                <v:shape id="_x0000_i1156" type="#_x0000_t75" style="width:96.6pt;height:28.8pt" o:ole="">
                  <v:imagedata r:id="rId269" o:title=""/>
                </v:shape>
                <o:OLEObject Type="Embed" ProgID="Equation.DSMT4" ShapeID="_x0000_i1156" DrawAspect="Content" ObjectID="_1733920905" r:id="rId270"/>
              </w:object>
            </w:r>
            <w:r>
              <w:t>and</w:t>
            </w:r>
            <w:r w:rsidRPr="00B25D44">
              <w:rPr>
                <w:position w:val="-22"/>
              </w:rPr>
              <w:object w:dxaOrig="1920" w:dyaOrig="580" w14:anchorId="172E488C">
                <v:shape id="_x0000_i1157" type="#_x0000_t75" style="width:96.6pt;height:28.8pt" o:ole="">
                  <v:imagedata r:id="rId271" o:title=""/>
                </v:shape>
                <o:OLEObject Type="Embed" ProgID="Equation.DSMT4" ShapeID="_x0000_i1157" DrawAspect="Content" ObjectID="_1733920906" r:id="rId272"/>
              </w:object>
            </w:r>
          </w:p>
        </w:tc>
        <w:tc>
          <w:tcPr>
            <w:tcW w:w="850" w:type="dxa"/>
            <w:shd w:val="clear" w:color="auto" w:fill="auto"/>
          </w:tcPr>
          <w:p w14:paraId="5C26328F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06E6E31" w14:textId="77777777" w:rsidR="002C5873" w:rsidRPr="00EF0C3E" w:rsidRDefault="002C5873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67862A43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7A5F18E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46A3AD1" w14:textId="77777777" w:rsidR="002C5873" w:rsidRPr="00D23ECE" w:rsidRDefault="002C5873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C5873" w:rsidRPr="0092323C" w14:paraId="3A2C1DE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D4B1981" w14:textId="77777777" w:rsidR="002C5873" w:rsidRDefault="002C5873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51E3DB6" w14:textId="77777777" w:rsidR="002C5873" w:rsidRDefault="002C5873" w:rsidP="0098065E">
            <w:pPr>
              <w:pStyle w:val="TableHead"/>
              <w:framePr w:hSpace="0" w:wrap="auto" w:hAnchor="text" w:xAlign="left" w:yAlign="inline"/>
            </w:pPr>
          </w:p>
          <w:p w14:paraId="64322C68" w14:textId="77777777" w:rsidR="002C5873" w:rsidRDefault="002C5873" w:rsidP="0098065E">
            <w:pPr>
              <w:pStyle w:val="TableHead"/>
              <w:framePr w:hSpace="0" w:wrap="auto" w:hAnchor="text" w:xAlign="left" w:yAlign="inline"/>
            </w:pPr>
          </w:p>
          <w:p w14:paraId="73DE81F2" w14:textId="77777777" w:rsidR="002C5873" w:rsidRPr="0092323C" w:rsidRDefault="002C5873" w:rsidP="0098065E">
            <w:pPr>
              <w:pStyle w:val="TableHead"/>
              <w:framePr w:hSpace="0" w:wrap="auto" w:hAnchor="text" w:xAlign="left" w:yAlign="inline"/>
            </w:pPr>
          </w:p>
        </w:tc>
      </w:tr>
    </w:tbl>
    <w:p w14:paraId="4983B322" w14:textId="77777777" w:rsidR="002C5873" w:rsidRDefault="002C5873" w:rsidP="002C5873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734FE" w14:paraId="430D75A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2121FFF" w14:textId="7F83FE94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C62398D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F46ADBD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840B7F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5B9C6D4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734FE" w:rsidRPr="00D23ECE" w14:paraId="2AA9C19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6666752" w14:textId="62E18621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19699B7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999" w:dyaOrig="580" w14:anchorId="25DBBE16">
                <v:shape id="_x0000_i1158" type="#_x0000_t75" style="width:50.4pt;height:28.8pt" o:ole="">
                  <v:imagedata r:id="rId273" o:title=""/>
                </v:shape>
                <o:OLEObject Type="Embed" ProgID="Equation.DSMT4" ShapeID="_x0000_i1158" DrawAspect="Content" ObjectID="_1733920907" r:id="rId274"/>
              </w:object>
            </w:r>
          </w:p>
        </w:tc>
        <w:tc>
          <w:tcPr>
            <w:tcW w:w="850" w:type="dxa"/>
            <w:shd w:val="clear" w:color="auto" w:fill="auto"/>
          </w:tcPr>
          <w:p w14:paraId="1993F51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2E7DF9" w14:textId="77777777" w:rsidR="001734FE" w:rsidRPr="00EF0C3E" w:rsidRDefault="001734FE" w:rsidP="0098065E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7EA394A4" w14:textId="77777777" w:rsidR="001734FE" w:rsidRDefault="001734FE" w:rsidP="0098065E">
            <w:pPr>
              <w:pStyle w:val="Text"/>
              <w:jc w:val="center"/>
            </w:pPr>
            <w:r>
              <w:t>8th</w:t>
            </w:r>
          </w:p>
          <w:p w14:paraId="648A59F4" w14:textId="77777777" w:rsidR="001734FE" w:rsidRPr="00D23ECE" w:rsidRDefault="001734FE" w:rsidP="0098065E">
            <w:pPr>
              <w:pStyle w:val="Text"/>
              <w:jc w:val="center"/>
            </w:pPr>
            <w:r>
              <w:t>Solve differential equations in a range of contexts.</w:t>
            </w:r>
          </w:p>
        </w:tc>
      </w:tr>
      <w:tr w:rsidR="001734FE" w:rsidRPr="00D23ECE" w14:paraId="3726AF9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741FBC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F24862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eparates the variables</w:t>
            </w:r>
            <w:r w:rsidRPr="000335EA">
              <w:rPr>
                <w:position w:val="-22"/>
              </w:rPr>
              <w:object w:dxaOrig="1520" w:dyaOrig="580" w14:anchorId="7A182589">
                <v:shape id="_x0000_i1159" type="#_x0000_t75" style="width:76.8pt;height:30pt" o:ole="">
                  <v:imagedata r:id="rId275" o:title=""/>
                </v:shape>
                <o:OLEObject Type="Embed" ProgID="Equation.DSMT4" ShapeID="_x0000_i1159" DrawAspect="Content" ObjectID="_1733920908" r:id="rId276"/>
              </w:object>
            </w:r>
          </w:p>
        </w:tc>
        <w:tc>
          <w:tcPr>
            <w:tcW w:w="850" w:type="dxa"/>
            <w:shd w:val="clear" w:color="auto" w:fill="auto"/>
          </w:tcPr>
          <w:p w14:paraId="3BCFD6A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6BAD73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0E9DF41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F38E90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2AC157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481B1F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8805E4">
              <w:rPr>
                <w:position w:val="-6"/>
              </w:rPr>
              <w:object w:dxaOrig="1300" w:dyaOrig="260" w14:anchorId="0B64E6EB">
                <v:shape id="_x0000_i1160" type="#_x0000_t75" style="width:65.4pt;height:13.2pt" o:ole="">
                  <v:imagedata r:id="rId277" o:title=""/>
                </v:shape>
                <o:OLEObject Type="Embed" ProgID="Equation.DSMT4" ShapeID="_x0000_i1160" DrawAspect="Content" ObjectID="_1733920909" r:id="rId278"/>
              </w:object>
            </w:r>
          </w:p>
        </w:tc>
        <w:tc>
          <w:tcPr>
            <w:tcW w:w="850" w:type="dxa"/>
            <w:shd w:val="clear" w:color="auto" w:fill="auto"/>
          </w:tcPr>
          <w:p w14:paraId="7245390B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4AA5175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03D615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AA3349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4F8B21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993A91" w14:textId="77777777" w:rsidR="001734F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hows clearly progression to state</w:t>
            </w:r>
            <w:r w:rsidRPr="000335EA">
              <w:rPr>
                <w:position w:val="-10"/>
              </w:rPr>
              <w:object w:dxaOrig="920" w:dyaOrig="360" w14:anchorId="38FB7972">
                <v:shape id="_x0000_i1161" type="#_x0000_t75" style="width:45.6pt;height:17.4pt" o:ole="">
                  <v:imagedata r:id="rId279" o:title=""/>
                </v:shape>
                <o:OLEObject Type="Embed" ProgID="Equation.DSMT4" ShapeID="_x0000_i1161" DrawAspect="Content" ObjectID="_1733920910" r:id="rId280"/>
              </w:object>
            </w:r>
          </w:p>
          <w:p w14:paraId="5C68B4C0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8805E4">
              <w:rPr>
                <w:position w:val="-6"/>
              </w:rPr>
              <w:object w:dxaOrig="1680" w:dyaOrig="320" w14:anchorId="226EED79">
                <v:shape id="_x0000_i1162" type="#_x0000_t75" style="width:84.6pt;height:15.6pt" o:ole="">
                  <v:imagedata r:id="rId281" o:title=""/>
                </v:shape>
                <o:OLEObject Type="Embed" ProgID="Equation.DSMT4" ShapeID="_x0000_i1162" DrawAspect="Content" ObjectID="_1733920911" r:id="rId282"/>
              </w:object>
            </w:r>
            <w:r>
              <w:t xml:space="preserve"> is seen. May also explain the </w:t>
            </w:r>
            <w:r w:rsidRPr="000335EA">
              <w:rPr>
                <w:position w:val="-10"/>
              </w:rPr>
              <w:object w:dxaOrig="700" w:dyaOrig="360" w14:anchorId="1498F362">
                <v:shape id="_x0000_i1163" type="#_x0000_t75" style="width:34.8pt;height:17.4pt" o:ole="">
                  <v:imagedata r:id="rId283" o:title=""/>
                </v:shape>
                <o:OLEObject Type="Embed" ProgID="Equation.DSMT4" ShapeID="_x0000_i1163" DrawAspect="Content" ObjectID="_1733920912" r:id="rId284"/>
              </w:object>
            </w:r>
            <w:r>
              <w:t xml:space="preserve"> where</w:t>
            </w:r>
            <w:r w:rsidRPr="008805E4">
              <w:rPr>
                <w:position w:val="-6"/>
              </w:rPr>
              <w:object w:dxaOrig="279" w:dyaOrig="320" w14:anchorId="4ABDA176">
                <v:shape id="_x0000_i1164" type="#_x0000_t75" style="width:14.4pt;height:15.6pt" o:ole="">
                  <v:imagedata r:id="rId285" o:title=""/>
                </v:shape>
                <o:OLEObject Type="Embed" ProgID="Equation.DSMT4" ShapeID="_x0000_i1164" DrawAspect="Content" ObjectID="_1733920913" r:id="rId286"/>
              </w:object>
            </w:r>
            <w:r>
              <w:t>is a constant.</w:t>
            </w:r>
          </w:p>
        </w:tc>
        <w:tc>
          <w:tcPr>
            <w:tcW w:w="850" w:type="dxa"/>
            <w:shd w:val="clear" w:color="auto" w:fill="auto"/>
          </w:tcPr>
          <w:p w14:paraId="37EB0F0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FAD55BD" w14:textId="77777777" w:rsidR="001734FE" w:rsidRPr="00EF0C3E" w:rsidRDefault="001734FE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47BF22B4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6C1AF22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24B56F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51287C" w14:textId="77777777" w:rsidR="001734FE" w:rsidRPr="00EF0C3E" w:rsidRDefault="001734FE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58AE99F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D316B07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BE3C574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549D8A5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0C84AC8" w14:textId="4199464C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7EE9D6A9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140" w:dyaOrig="580" w14:anchorId="67E801CF">
                <v:shape id="_x0000_i1165" type="#_x0000_t75" style="width:57.6pt;height:28.8pt" o:ole="">
                  <v:imagedata r:id="rId287" o:title=""/>
                </v:shape>
                <o:OLEObject Type="Embed" ProgID="Equation.DSMT4" ShapeID="_x0000_i1165" DrawAspect="Content" ObjectID="_1733920914" r:id="rId288"/>
              </w:object>
            </w:r>
          </w:p>
        </w:tc>
        <w:tc>
          <w:tcPr>
            <w:tcW w:w="850" w:type="dxa"/>
            <w:shd w:val="clear" w:color="auto" w:fill="auto"/>
          </w:tcPr>
          <w:p w14:paraId="6BDD02D5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8C2A5E2" w14:textId="77777777" w:rsidR="001734FE" w:rsidRPr="00EF0C3E" w:rsidRDefault="001734FE" w:rsidP="0098065E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7E62965B" w14:textId="77777777" w:rsidR="001734FE" w:rsidRDefault="001734FE" w:rsidP="0098065E">
            <w:pPr>
              <w:pStyle w:val="Text"/>
              <w:jc w:val="center"/>
            </w:pPr>
            <w:r>
              <w:t>8th</w:t>
            </w:r>
          </w:p>
          <w:p w14:paraId="272F174C" w14:textId="77777777" w:rsidR="001734FE" w:rsidRPr="00D23ECE" w:rsidRDefault="001734FE" w:rsidP="0098065E">
            <w:pPr>
              <w:pStyle w:val="Text"/>
              <w:jc w:val="center"/>
            </w:pPr>
            <w:r>
              <w:t>Solve differential equations in a range of contexts.</w:t>
            </w:r>
          </w:p>
        </w:tc>
      </w:tr>
      <w:tr w:rsidR="001734FE" w:rsidRPr="00D23ECE" w14:paraId="6F963E6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D1DDC3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03562B9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implifies the expression by cancelling</w:t>
            </w:r>
            <w:r w:rsidRPr="008805E4">
              <w:rPr>
                <w:position w:val="-12"/>
              </w:rPr>
              <w:object w:dxaOrig="260" w:dyaOrig="360" w14:anchorId="4A9A4926">
                <v:shape id="_x0000_i1166" type="#_x0000_t75" style="width:13.2pt;height:18pt" o:ole="">
                  <v:imagedata r:id="rId289" o:title=""/>
                </v:shape>
                <o:OLEObject Type="Embed" ProgID="Equation.DSMT4" ShapeID="_x0000_i1166" DrawAspect="Content" ObjectID="_1733920915" r:id="rId290"/>
              </w:object>
            </w:r>
            <w:r>
              <w:t>and then taking the natural log of both sides</w:t>
            </w:r>
            <w:r w:rsidRPr="000335EA">
              <w:rPr>
                <w:position w:val="-22"/>
              </w:rPr>
              <w:object w:dxaOrig="940" w:dyaOrig="580" w14:anchorId="1BF526AD">
                <v:shape id="_x0000_i1167" type="#_x0000_t75" style="width:47.4pt;height:28.8pt" o:ole="">
                  <v:imagedata r:id="rId291" o:title=""/>
                </v:shape>
                <o:OLEObject Type="Embed" ProgID="Equation.DSMT4" ShapeID="_x0000_i1167" DrawAspect="Content" ObjectID="_1733920916" r:id="rId292"/>
              </w:object>
            </w:r>
          </w:p>
        </w:tc>
        <w:tc>
          <w:tcPr>
            <w:tcW w:w="850" w:type="dxa"/>
            <w:shd w:val="clear" w:color="auto" w:fill="auto"/>
          </w:tcPr>
          <w:p w14:paraId="3B1927BA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15E036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5476910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72030DF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E62E4B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8AEAC2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Pr="000335EA">
              <w:rPr>
                <w:position w:val="-22"/>
              </w:rPr>
              <w:object w:dxaOrig="1160" w:dyaOrig="580" w14:anchorId="26D97598">
                <v:shape id="_x0000_i1168" type="#_x0000_t75" style="width:57.6pt;height:28.8pt" o:ole="">
                  <v:imagedata r:id="rId293" o:title=""/>
                </v:shape>
                <o:OLEObject Type="Embed" ProgID="Equation.DSMT4" ShapeID="_x0000_i1168" DrawAspect="Content" ObjectID="_1733920917" r:id="rId294"/>
              </w:object>
            </w:r>
          </w:p>
        </w:tc>
        <w:tc>
          <w:tcPr>
            <w:tcW w:w="850" w:type="dxa"/>
            <w:shd w:val="clear" w:color="auto" w:fill="auto"/>
          </w:tcPr>
          <w:p w14:paraId="3A5CE387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8917DB9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90E738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ACA62B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3C50B0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F06F8A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0F3E7DD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812BDF6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20E5471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DC8333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13A82EA" w14:textId="6789C83C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2CBD22D3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260" w:dyaOrig="580" w14:anchorId="7F810B47">
                <v:shape id="_x0000_i1169" type="#_x0000_t75" style="width:63.6pt;height:28.8pt" o:ole="">
                  <v:imagedata r:id="rId295" o:title=""/>
                </v:shape>
                <o:OLEObject Type="Embed" ProgID="Equation.DSMT4" ShapeID="_x0000_i1169" DrawAspect="Content" ObjectID="_1733920918" r:id="rId296"/>
              </w:object>
            </w:r>
          </w:p>
        </w:tc>
        <w:tc>
          <w:tcPr>
            <w:tcW w:w="850" w:type="dxa"/>
            <w:shd w:val="clear" w:color="auto" w:fill="auto"/>
          </w:tcPr>
          <w:p w14:paraId="6EEDCDFE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048535" w14:textId="77777777" w:rsidR="001734FE" w:rsidRPr="00EF0C3E" w:rsidRDefault="001734FE" w:rsidP="0098065E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2C770684" w14:textId="77777777" w:rsidR="001734FE" w:rsidRDefault="001734FE" w:rsidP="0098065E">
            <w:pPr>
              <w:pStyle w:val="Text"/>
              <w:jc w:val="center"/>
            </w:pPr>
            <w:r>
              <w:t>8th</w:t>
            </w:r>
          </w:p>
          <w:p w14:paraId="6D41BBA2" w14:textId="77777777" w:rsidR="001734FE" w:rsidRPr="00D23ECE" w:rsidRDefault="001734FE" w:rsidP="0098065E">
            <w:pPr>
              <w:pStyle w:val="Text"/>
              <w:jc w:val="center"/>
            </w:pPr>
            <w:r>
              <w:t>Solve differential equations in a range of contexts.</w:t>
            </w:r>
          </w:p>
        </w:tc>
      </w:tr>
      <w:tr w:rsidR="001734FE" w:rsidRPr="00D23ECE" w14:paraId="70E36CA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614DBF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F07BE4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implifies the expression by cancelling </w:t>
            </w:r>
            <w:r w:rsidRPr="000335EA">
              <w:rPr>
                <w:position w:val="-10"/>
              </w:rPr>
              <w:object w:dxaOrig="260" w:dyaOrig="320" w14:anchorId="149A9270">
                <v:shape id="_x0000_i1170" type="#_x0000_t75" style="width:13.2pt;height:16.2pt" o:ole="">
                  <v:imagedata r:id="rId297" o:title=""/>
                </v:shape>
                <o:OLEObject Type="Embed" ProgID="Equation.DSMT4" ShapeID="_x0000_i1170" DrawAspect="Content" ObjectID="_1733920919" r:id="rId298"/>
              </w:object>
            </w:r>
            <w:r>
              <w:t xml:space="preserve"> and then taking the natural log of both sides</w:t>
            </w:r>
            <w:r w:rsidRPr="000335EA">
              <w:rPr>
                <w:position w:val="-26"/>
              </w:rPr>
              <w:object w:dxaOrig="1660" w:dyaOrig="639" w14:anchorId="08F09F0B">
                <v:shape id="_x0000_i1171" type="#_x0000_t75" style="width:83.4pt;height:32.4pt" o:ole="">
                  <v:imagedata r:id="rId299" o:title=""/>
                </v:shape>
                <o:OLEObject Type="Embed" ProgID="Equation.DSMT4" ShapeID="_x0000_i1171" DrawAspect="Content" ObjectID="_1733920920" r:id="rId300"/>
              </w:object>
            </w:r>
          </w:p>
        </w:tc>
        <w:tc>
          <w:tcPr>
            <w:tcW w:w="850" w:type="dxa"/>
            <w:shd w:val="clear" w:color="auto" w:fill="auto"/>
          </w:tcPr>
          <w:p w14:paraId="2BCDBC10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B46A50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A5F30E4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769FE3C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CC03A1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B423E9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Finds </w:t>
            </w:r>
            <w:r w:rsidRPr="00272A16">
              <w:rPr>
                <w:i/>
              </w:rPr>
              <w:t>t</w:t>
            </w:r>
            <w:r>
              <w:t xml:space="preserve"> = 18.613… years. Accept 18.6 years.</w:t>
            </w:r>
          </w:p>
        </w:tc>
        <w:tc>
          <w:tcPr>
            <w:tcW w:w="850" w:type="dxa"/>
            <w:shd w:val="clear" w:color="auto" w:fill="auto"/>
          </w:tcPr>
          <w:p w14:paraId="09D2751E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9E3C0B6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64E486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31D5AC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F28091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3B1FE7" w14:textId="77777777" w:rsidR="001734FE" w:rsidRPr="00EF0C3E" w:rsidRDefault="001734FE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F43CA0B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6AADBC5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3BDCAE5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F8FA38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82F745B" w14:textId="77777777" w:rsidR="001734FE" w:rsidRPr="00D23ECE" w:rsidRDefault="001734FE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734FE" w:rsidRPr="0092323C" w14:paraId="2610A66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48104B4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49E29A2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</w:p>
          <w:p w14:paraId="32B00731" w14:textId="77777777" w:rsidR="001734FE" w:rsidRPr="0092323C" w:rsidRDefault="001734FE" w:rsidP="0098065E">
            <w:pPr>
              <w:pStyle w:val="TableHead"/>
              <w:framePr w:hSpace="0" w:wrap="auto" w:hAnchor="text" w:xAlign="left" w:yAlign="inline"/>
              <w:jc w:val="left"/>
            </w:pPr>
          </w:p>
        </w:tc>
      </w:tr>
    </w:tbl>
    <w:p w14:paraId="67CBF7A8" w14:textId="77777777" w:rsidR="001734FE" w:rsidRDefault="001734FE" w:rsidP="001734F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734FE" w14:paraId="3151B9A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F3ADF85" w14:textId="46B8B1C0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09DFBB6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7CE3B7A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DCC804D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962E0AB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734FE" w:rsidRPr="00D23ECE" w14:paraId="7CD1EF2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74C9BC8" w14:textId="1D1CBD9C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41010626" w14:textId="77777777" w:rsidR="001734FE" w:rsidRDefault="001734FE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>States that the local maximum occurs when</w:t>
            </w:r>
            <w:r w:rsidRPr="00790B7C">
              <w:rPr>
                <w:position w:val="-10"/>
              </w:rPr>
              <w:object w:dxaOrig="800" w:dyaOrig="300" w14:anchorId="5B866A7D">
                <v:shape id="_x0000_i1172" type="#_x0000_t75" style="width:41.4pt;height:15pt" o:ole="">
                  <v:imagedata r:id="rId301" o:title=""/>
                </v:shape>
                <o:OLEObject Type="Embed" ProgID="Equation.DSMT4" ShapeID="_x0000_i1172" DrawAspect="Content" ObjectID="_1733920921" r:id="rId302"/>
              </w:object>
            </w:r>
          </w:p>
        </w:tc>
        <w:tc>
          <w:tcPr>
            <w:tcW w:w="850" w:type="dxa"/>
            <w:shd w:val="clear" w:color="auto" w:fill="auto"/>
          </w:tcPr>
          <w:p w14:paraId="5F55A603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3CEA27E" w14:textId="77777777" w:rsidR="001734FE" w:rsidRDefault="001734FE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93CC112" w14:textId="77777777" w:rsidR="001734FE" w:rsidRDefault="001734FE" w:rsidP="0098065E">
            <w:pPr>
              <w:pStyle w:val="Text"/>
              <w:jc w:val="center"/>
            </w:pPr>
            <w:r>
              <w:t>7th</w:t>
            </w:r>
          </w:p>
          <w:p w14:paraId="0AC7AEC7" w14:textId="77777777" w:rsidR="001734FE" w:rsidRDefault="001734FE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2988B69A" w14:textId="77777777" w:rsidR="001734FE" w:rsidRPr="00D23ECE" w:rsidRDefault="001734FE" w:rsidP="0098065E">
            <w:pPr>
              <w:pStyle w:val="Text"/>
              <w:jc w:val="center"/>
            </w:pPr>
          </w:p>
        </w:tc>
      </w:tr>
      <w:tr w:rsidR="001734FE" w:rsidRPr="00D23ECE" w14:paraId="285FC3E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D0E119" w14:textId="77777777" w:rsidR="001734FE" w:rsidRPr="00EF0C3E" w:rsidRDefault="001734FE" w:rsidP="0098065E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583076" w14:textId="77777777" w:rsidR="001734FE" w:rsidRPr="00EF0C3E" w:rsidRDefault="001734FE" w:rsidP="0098065E">
            <w:pPr>
              <w:pStyle w:val="Text"/>
              <w:ind w:left="75"/>
            </w:pPr>
            <w:r>
              <w:t>Makes an attempt to differentiate p(</w:t>
            </w:r>
            <w:r w:rsidRPr="00B3390D">
              <w:rPr>
                <w:i/>
              </w:rPr>
              <w:t>t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1647D112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2C6DD6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F7EA3D4" w14:textId="77777777" w:rsidR="001734FE" w:rsidRPr="00D23ECE" w:rsidRDefault="001734FE" w:rsidP="0098065E">
            <w:pPr>
              <w:pStyle w:val="Text"/>
              <w:jc w:val="center"/>
            </w:pPr>
          </w:p>
        </w:tc>
      </w:tr>
      <w:tr w:rsidR="001734FE" w:rsidRPr="00D23ECE" w14:paraId="399005C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EA2344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57DF10" w14:textId="77777777" w:rsidR="001734FE" w:rsidRPr="00EF0C3E" w:rsidRDefault="001734FE" w:rsidP="0098065E">
            <w:pPr>
              <w:pStyle w:val="Text"/>
              <w:ind w:left="75"/>
            </w:pPr>
            <w:r>
              <w:t>Correctly finds</w:t>
            </w:r>
            <w:r w:rsidRPr="000F5AE8">
              <w:rPr>
                <w:position w:val="-28"/>
              </w:rPr>
              <w:object w:dxaOrig="3080" w:dyaOrig="660" w14:anchorId="4EB02A6E">
                <v:shape id="_x0000_i1173" type="#_x0000_t75" style="width:153.6pt;height:32.4pt" o:ole="">
                  <v:imagedata r:id="rId303" o:title=""/>
                </v:shape>
                <o:OLEObject Type="Embed" ProgID="Equation.DSMT4" ShapeID="_x0000_i1173" DrawAspect="Content" ObjectID="_1733920922" r:id="rId304"/>
              </w:object>
            </w:r>
          </w:p>
        </w:tc>
        <w:tc>
          <w:tcPr>
            <w:tcW w:w="850" w:type="dxa"/>
            <w:shd w:val="clear" w:color="auto" w:fill="auto"/>
          </w:tcPr>
          <w:p w14:paraId="6F15504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FB5FACE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637519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109DC2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3A0731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32DE94" w14:textId="77777777" w:rsidR="001734FE" w:rsidRPr="00EF0C3E" w:rsidRDefault="001734FE" w:rsidP="0098065E">
            <w:pPr>
              <w:pStyle w:val="Text"/>
              <w:ind w:left="75"/>
            </w:pPr>
            <w:r>
              <w:t xml:space="preserve">Finds </w:t>
            </w:r>
            <w:r w:rsidRPr="000F5AE8">
              <w:rPr>
                <w:position w:val="-10"/>
              </w:rPr>
              <w:object w:dxaOrig="1860" w:dyaOrig="300" w14:anchorId="5758A2D0">
                <v:shape id="_x0000_i1174" type="#_x0000_t75" style="width:93pt;height:15pt" o:ole="">
                  <v:imagedata r:id="rId305" o:title=""/>
                </v:shape>
                <o:OLEObject Type="Embed" ProgID="Equation.DSMT4" ShapeID="_x0000_i1174" DrawAspect="Content" ObjectID="_1733920923" r:id="rId306"/>
              </w:object>
            </w:r>
            <w:r>
              <w:t xml:space="preserve"> and </w:t>
            </w:r>
            <w:r w:rsidRPr="000F5AE8">
              <w:rPr>
                <w:position w:val="-10"/>
              </w:rPr>
              <w:object w:dxaOrig="1880" w:dyaOrig="300" w14:anchorId="7E6AF221">
                <v:shape id="_x0000_i1175" type="#_x0000_t75" style="width:93.6pt;height:15pt" o:ole="">
                  <v:imagedata r:id="rId307" o:title=""/>
                </v:shape>
                <o:OLEObject Type="Embed" ProgID="Equation.DSMT4" ShapeID="_x0000_i1175" DrawAspect="Content" ObjectID="_1733920924" r:id="rId308"/>
              </w:object>
            </w:r>
          </w:p>
        </w:tc>
        <w:tc>
          <w:tcPr>
            <w:tcW w:w="850" w:type="dxa"/>
            <w:shd w:val="clear" w:color="auto" w:fill="auto"/>
          </w:tcPr>
          <w:p w14:paraId="0091D6AB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5E51E2F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C3D687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4ACD1D2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5069CF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F824A3" w14:textId="77777777" w:rsidR="001734FE" w:rsidRDefault="001734FE" w:rsidP="0098065E">
            <w:pPr>
              <w:pStyle w:val="Text"/>
              <w:ind w:left="75"/>
              <w:rPr>
                <w:position w:val="-14"/>
              </w:rPr>
            </w:pPr>
            <w:r>
              <w:t xml:space="preserve">Change of sign and continuous function in the interval </w:t>
            </w:r>
            <w:r w:rsidRPr="001A67B7">
              <w:rPr>
                <w:position w:val="-12"/>
              </w:rPr>
              <w:object w:dxaOrig="840" w:dyaOrig="360" w14:anchorId="67D7E3C2">
                <v:shape id="_x0000_i1176" type="#_x0000_t75" style="width:41.4pt;height:18.6pt" o:ole="">
                  <v:imagedata r:id="rId309" o:title=""/>
                </v:shape>
                <o:OLEObject Type="Embed" ProgID="Equation.DSMT4" ShapeID="_x0000_i1176" DrawAspect="Content" ObjectID="_1733920925" r:id="rId310"/>
              </w:object>
            </w:r>
          </w:p>
          <w:p w14:paraId="77A23895" w14:textId="77777777" w:rsidR="001734FE" w:rsidRPr="00EF0C3E" w:rsidRDefault="001734FE" w:rsidP="0098065E">
            <w:pPr>
              <w:pStyle w:val="Text"/>
              <w:ind w:left="75"/>
            </w:pPr>
            <w:r>
              <w:t>Therefore the gradient goes from positive to negative and so the function has reached a maximum.</w:t>
            </w:r>
          </w:p>
        </w:tc>
        <w:tc>
          <w:tcPr>
            <w:tcW w:w="850" w:type="dxa"/>
            <w:shd w:val="clear" w:color="auto" w:fill="auto"/>
          </w:tcPr>
          <w:p w14:paraId="2561B540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0731B50" w14:textId="77777777" w:rsidR="001734FE" w:rsidRPr="00EF0C3E" w:rsidRDefault="001734FE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4AEB9558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5D6ECA5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E4F06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E7B44E" w14:textId="77777777" w:rsidR="001734FE" w:rsidRPr="00EF0C3E" w:rsidRDefault="001734FE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9FCC4B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1146D8A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7BB09AB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8F3B18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E55A174" w14:textId="501EC0AF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361FD946" w14:textId="77777777" w:rsidR="001734FE" w:rsidRDefault="001734FE" w:rsidP="0098065E">
            <w:pPr>
              <w:pStyle w:val="Text"/>
              <w:ind w:left="75"/>
            </w:pPr>
            <w:r>
              <w:t>States that the local minimum occurs when</w:t>
            </w:r>
            <w:r w:rsidRPr="00BF0438">
              <w:rPr>
                <w:position w:val="-10"/>
              </w:rPr>
              <w:object w:dxaOrig="800" w:dyaOrig="300" w14:anchorId="60496869">
                <v:shape id="_x0000_i1177" type="#_x0000_t75" style="width:41.4pt;height:15pt" o:ole="">
                  <v:imagedata r:id="rId301" o:title=""/>
                </v:shape>
                <o:OLEObject Type="Embed" ProgID="Equation.DSMT4" ShapeID="_x0000_i1177" DrawAspect="Content" ObjectID="_1733920926" r:id="rId311"/>
              </w:object>
            </w:r>
          </w:p>
        </w:tc>
        <w:tc>
          <w:tcPr>
            <w:tcW w:w="850" w:type="dxa"/>
            <w:shd w:val="clear" w:color="auto" w:fill="auto"/>
          </w:tcPr>
          <w:p w14:paraId="7EDF2F43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3251F90" w14:textId="77777777" w:rsidR="001734FE" w:rsidRDefault="001734FE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238CBD3" w14:textId="77777777" w:rsidR="001734FE" w:rsidRDefault="001734FE" w:rsidP="0098065E">
            <w:pPr>
              <w:pStyle w:val="Text"/>
              <w:jc w:val="center"/>
            </w:pPr>
            <w:r>
              <w:t>7th</w:t>
            </w:r>
          </w:p>
          <w:p w14:paraId="67F048CC" w14:textId="77777777" w:rsidR="001734FE" w:rsidRDefault="001734FE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0825B093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39155F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EF1FE7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A7A4CE" w14:textId="77777777" w:rsidR="001734FE" w:rsidRPr="00EF0C3E" w:rsidRDefault="001734FE" w:rsidP="0098065E">
            <w:pPr>
              <w:pStyle w:val="Text"/>
              <w:ind w:left="75"/>
            </w:pPr>
            <w:r>
              <w:t>Makes an attempt to differentiate</w:t>
            </w:r>
            <w:r w:rsidRPr="00BF0438">
              <w:rPr>
                <w:position w:val="-10"/>
              </w:rPr>
              <w:object w:dxaOrig="480" w:dyaOrig="300" w14:anchorId="7B37634D">
                <v:shape id="_x0000_i1178" type="#_x0000_t75" style="width:24pt;height:15pt" o:ole="">
                  <v:imagedata r:id="rId312" o:title=""/>
                </v:shape>
                <o:OLEObject Type="Embed" ProgID="Equation.DSMT4" ShapeID="_x0000_i1178" DrawAspect="Content" ObjectID="_1733920927" r:id="rId313"/>
              </w:object>
            </w:r>
          </w:p>
        </w:tc>
        <w:tc>
          <w:tcPr>
            <w:tcW w:w="850" w:type="dxa"/>
            <w:shd w:val="clear" w:color="auto" w:fill="auto"/>
          </w:tcPr>
          <w:p w14:paraId="096A3C0B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B8E373B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9E9A5FB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1E25EB5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9BBF04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FBF7EF" w14:textId="77777777" w:rsidR="001734FE" w:rsidRPr="00EF0C3E" w:rsidRDefault="001734FE" w:rsidP="0098065E">
            <w:pPr>
              <w:pStyle w:val="Text"/>
              <w:ind w:left="75"/>
            </w:pPr>
            <w:r>
              <w:t>Correctly finds</w:t>
            </w:r>
            <w:r w:rsidRPr="000F5AE8">
              <w:rPr>
                <w:position w:val="-28"/>
              </w:rPr>
              <w:object w:dxaOrig="3480" w:dyaOrig="660" w14:anchorId="16E9750A">
                <v:shape id="_x0000_i1179" type="#_x0000_t75" style="width:174pt;height:32.4pt" o:ole="">
                  <v:imagedata r:id="rId314" o:title=""/>
                </v:shape>
                <o:OLEObject Type="Embed" ProgID="Equation.DSMT4" ShapeID="_x0000_i1179" DrawAspect="Content" ObjectID="_1733920928" r:id="rId315"/>
              </w:object>
            </w:r>
          </w:p>
        </w:tc>
        <w:tc>
          <w:tcPr>
            <w:tcW w:w="850" w:type="dxa"/>
            <w:shd w:val="clear" w:color="auto" w:fill="auto"/>
          </w:tcPr>
          <w:p w14:paraId="6B6372D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139E5AB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52CAE43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570DD63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C29936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7C8B53" w14:textId="77777777" w:rsidR="001734FE" w:rsidRPr="00EF0C3E" w:rsidRDefault="001734FE" w:rsidP="0098065E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80" w:dyaOrig="300" w14:anchorId="153BC20C">
                <v:shape id="_x0000_i1180" type="#_x0000_t75" style="width:93.6pt;height:15pt" o:ole="">
                  <v:imagedata r:id="rId316" o:title=""/>
                </v:shape>
                <o:OLEObject Type="Embed" ProgID="Equation.DSMT4" ShapeID="_x0000_i1180" DrawAspect="Content" ObjectID="_1733920929" r:id="rId317"/>
              </w:object>
            </w:r>
            <w:r>
              <w:t xml:space="preserve">and </w:t>
            </w:r>
            <w:r w:rsidRPr="000F5AE8">
              <w:rPr>
                <w:position w:val="-10"/>
              </w:rPr>
              <w:object w:dxaOrig="1700" w:dyaOrig="300" w14:anchorId="30900FCA">
                <v:shape id="_x0000_i1181" type="#_x0000_t75" style="width:84.6pt;height:15pt" o:ole="">
                  <v:imagedata r:id="rId318" o:title=""/>
                </v:shape>
                <o:OLEObject Type="Embed" ProgID="Equation.DSMT4" ShapeID="_x0000_i1181" DrawAspect="Content" ObjectID="_1733920930" r:id="rId319"/>
              </w:object>
            </w:r>
          </w:p>
        </w:tc>
        <w:tc>
          <w:tcPr>
            <w:tcW w:w="850" w:type="dxa"/>
            <w:shd w:val="clear" w:color="auto" w:fill="auto"/>
          </w:tcPr>
          <w:p w14:paraId="5FF9DFC5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00A62A2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76A110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49A986E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DF583D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4903B6" w14:textId="77777777" w:rsidR="001734FE" w:rsidRDefault="001734FE" w:rsidP="0098065E">
            <w:pPr>
              <w:pStyle w:val="Text"/>
              <w:ind w:left="75"/>
            </w:pPr>
            <w:r>
              <w:t>Attempts to find</w:t>
            </w:r>
            <w:r w:rsidRPr="00142F13">
              <w:rPr>
                <w:position w:val="-12"/>
              </w:rPr>
              <w:object w:dxaOrig="180" w:dyaOrig="380" w14:anchorId="21BA9286">
                <v:shape id="_x0000_i1182" type="#_x0000_t75" style="width:9pt;height:18.6pt" o:ole="">
                  <v:imagedata r:id="rId320" o:title=""/>
                </v:shape>
                <o:OLEObject Type="Embed" ProgID="Equation.DSMT4" ShapeID="_x0000_i1182" DrawAspect="Content" ObjectID="_1733920931" r:id="rId321"/>
              </w:object>
            </w:r>
          </w:p>
          <w:p w14:paraId="7B203800" w14:textId="77777777" w:rsidR="001734FE" w:rsidRPr="00EF0C3E" w:rsidRDefault="001734FE" w:rsidP="0098065E">
            <w:pPr>
              <w:pStyle w:val="Text"/>
              <w:ind w:left="75"/>
            </w:pPr>
            <w:r w:rsidRPr="00790B7C">
              <w:rPr>
                <w:position w:val="-28"/>
              </w:rPr>
              <w:object w:dxaOrig="3360" w:dyaOrig="680" w14:anchorId="0D93E5DD">
                <v:shape id="_x0000_i1183" type="#_x0000_t75" style="width:167.4pt;height:33.6pt" o:ole="">
                  <v:imagedata r:id="rId322" o:title=""/>
                </v:shape>
                <o:OLEObject Type="Embed" ProgID="Equation.DSMT4" ShapeID="_x0000_i1183" DrawAspect="Content" ObjectID="_1733920932" r:id="rId323"/>
              </w:object>
            </w:r>
          </w:p>
        </w:tc>
        <w:tc>
          <w:tcPr>
            <w:tcW w:w="850" w:type="dxa"/>
            <w:shd w:val="clear" w:color="auto" w:fill="auto"/>
          </w:tcPr>
          <w:p w14:paraId="1E1164D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575EB5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D91939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5A4B426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A86A84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0AF855" w14:textId="77777777" w:rsidR="001734FE" w:rsidRPr="00EF0C3E" w:rsidRDefault="001734FE" w:rsidP="0098065E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920" w:dyaOrig="360" w14:anchorId="7DE61830">
                <v:shape id="_x0000_i1184" type="#_x0000_t75" style="width:45.6pt;height:18pt" o:ole="">
                  <v:imagedata r:id="rId324" o:title=""/>
                </v:shape>
                <o:OLEObject Type="Embed" ProgID="Equation.DSMT4" ShapeID="_x0000_i1184" DrawAspect="Content" ObjectID="_1733920933" r:id="rId325"/>
              </w:object>
            </w:r>
          </w:p>
        </w:tc>
        <w:tc>
          <w:tcPr>
            <w:tcW w:w="850" w:type="dxa"/>
            <w:shd w:val="clear" w:color="auto" w:fill="auto"/>
          </w:tcPr>
          <w:p w14:paraId="36E5BF6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ED9DAE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C6D0F7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1C6102B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3F9635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721D7C" w14:textId="77777777" w:rsidR="001734FE" w:rsidRPr="00EF0C3E" w:rsidRDefault="001734FE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2E1FAA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7259EC59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ECD130E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D3A855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0B0E47E" w14:textId="77777777" w:rsidR="001734FE" w:rsidRPr="00D23ECE" w:rsidRDefault="001734FE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1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734FE" w:rsidRPr="0092323C" w14:paraId="0AF8775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91A7D6D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F14C5E3" w14:textId="6AE7728F" w:rsidR="001734FE" w:rsidRPr="0092323C" w:rsidRDefault="001734FE" w:rsidP="001734FE">
            <w:pPr>
              <w:pStyle w:val="Text"/>
              <w:rPr>
                <w:b/>
              </w:rPr>
            </w:pPr>
            <w:r>
              <w:rPr>
                <w:b/>
              </w:rPr>
              <w:t xml:space="preserve">(a) </w:t>
            </w:r>
            <w:r>
              <w:t>Minimum required is that answer states there is a sign change in the interval and that this implies a root in the given interval.</w:t>
            </w:r>
          </w:p>
        </w:tc>
      </w:tr>
    </w:tbl>
    <w:p w14:paraId="79066751" w14:textId="77777777" w:rsidR="001734FE" w:rsidRDefault="001734FE" w:rsidP="001734FE"/>
    <w:p w14:paraId="44DEC945" w14:textId="77777777" w:rsidR="00EF0C3E" w:rsidRDefault="00EF0C3E"/>
    <w:sectPr w:rsidR="00EF0C3E" w:rsidSect="00A75BA6">
      <w:headerReference w:type="even" r:id="rId326"/>
      <w:headerReference w:type="default" r:id="rId327"/>
      <w:footerReference w:type="even" r:id="rId328"/>
      <w:footerReference w:type="default" r:id="rId329"/>
      <w:headerReference w:type="first" r:id="rId330"/>
      <w:footerReference w:type="first" r:id="rId331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4A16E2" w14:textId="77777777" w:rsidR="007B6B75" w:rsidRDefault="007B6B75" w:rsidP="00814220">
      <w:pPr>
        <w:spacing w:after="0" w:line="240" w:lineRule="auto"/>
      </w:pPr>
      <w:r>
        <w:separator/>
      </w:r>
    </w:p>
  </w:endnote>
  <w:endnote w:type="continuationSeparator" w:id="0">
    <w:p w14:paraId="6EEAAE27" w14:textId="77777777" w:rsidR="007B6B75" w:rsidRDefault="007B6B75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FCB08C" w14:textId="77777777" w:rsidR="001A23E5" w:rsidRDefault="001A23E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A09C3B" w14:textId="77777777" w:rsidR="005010AB" w:rsidRDefault="005010A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5010AB" w:rsidRPr="00FE708D" w:rsidRDefault="005010A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2C5873">
      <w:rPr>
        <w:rStyle w:val="PageNumber"/>
        <w:noProof/>
        <w:sz w:val="20"/>
        <w:szCs w:val="20"/>
      </w:rPr>
      <w:t>8</w:t>
    </w:r>
    <w:r w:rsidRPr="00FE708D">
      <w:rPr>
        <w:rStyle w:val="PageNumber"/>
        <w:sz w:val="20"/>
        <w:szCs w:val="20"/>
      </w:rPr>
      <w:fldChar w:fldCharType="end"/>
    </w:r>
  </w:p>
  <w:p w14:paraId="0424B895" w14:textId="66547020" w:rsidR="005010AB" w:rsidRDefault="005010AB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</w:t>
    </w:r>
    <w:r w:rsidR="00A12E45">
      <w:rPr>
        <w:rFonts w:cs="Arial"/>
      </w:rPr>
      <w:t>201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257661" w14:textId="77777777" w:rsidR="001A23E5" w:rsidRDefault="001A23E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D4FD5F" w14:textId="77777777" w:rsidR="007B6B75" w:rsidRDefault="007B6B75" w:rsidP="00814220">
      <w:pPr>
        <w:spacing w:after="0" w:line="240" w:lineRule="auto"/>
      </w:pPr>
      <w:r>
        <w:separator/>
      </w:r>
    </w:p>
  </w:footnote>
  <w:footnote w:type="continuationSeparator" w:id="0">
    <w:p w14:paraId="177B90ED" w14:textId="77777777" w:rsidR="007B6B75" w:rsidRDefault="007B6B75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7E66CD" w14:textId="77777777" w:rsidR="001A23E5" w:rsidRDefault="001A23E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6307B" w14:textId="5034C3BB" w:rsidR="005010AB" w:rsidRPr="00666CEB" w:rsidRDefault="005010A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34B43">
      <w:t xml:space="preserve">A level Pure Maths: Practice </w:t>
    </w:r>
    <w:r w:rsidR="001A23E5">
      <w:t>Set 6</w:t>
    </w:r>
    <w:r w:rsidR="00F34B43">
      <w:t xml:space="preserve"> m</w:t>
    </w:r>
    <w:r>
      <w:t>ark scheme</w:t>
    </w:r>
    <w:r>
      <w:tab/>
    </w:r>
  </w:p>
  <w:p w14:paraId="331EBC92" w14:textId="77777777" w:rsidR="005010AB" w:rsidRDefault="005010A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547A54" w14:textId="77777777" w:rsidR="001A23E5" w:rsidRDefault="001A23E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4220"/>
    <w:rsid w:val="00045D31"/>
    <w:rsid w:val="0005597F"/>
    <w:rsid w:val="00060F25"/>
    <w:rsid w:val="00076B18"/>
    <w:rsid w:val="00142624"/>
    <w:rsid w:val="001734FE"/>
    <w:rsid w:val="00191DFF"/>
    <w:rsid w:val="00192D61"/>
    <w:rsid w:val="001A23E5"/>
    <w:rsid w:val="00210ADE"/>
    <w:rsid w:val="00224C9B"/>
    <w:rsid w:val="002330E1"/>
    <w:rsid w:val="0025742F"/>
    <w:rsid w:val="00272B75"/>
    <w:rsid w:val="002900E0"/>
    <w:rsid w:val="00294A5A"/>
    <w:rsid w:val="002B0D11"/>
    <w:rsid w:val="002B1EC6"/>
    <w:rsid w:val="002B363C"/>
    <w:rsid w:val="002C5873"/>
    <w:rsid w:val="002E0F9F"/>
    <w:rsid w:val="00327399"/>
    <w:rsid w:val="00342A7B"/>
    <w:rsid w:val="00361350"/>
    <w:rsid w:val="00363E27"/>
    <w:rsid w:val="003A3919"/>
    <w:rsid w:val="003B0483"/>
    <w:rsid w:val="003B3A43"/>
    <w:rsid w:val="003E6344"/>
    <w:rsid w:val="003F1E61"/>
    <w:rsid w:val="0043285F"/>
    <w:rsid w:val="004D05E5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96310"/>
    <w:rsid w:val="007A5850"/>
    <w:rsid w:val="007B6B75"/>
    <w:rsid w:val="0080779D"/>
    <w:rsid w:val="00814220"/>
    <w:rsid w:val="00870BF2"/>
    <w:rsid w:val="00893FBE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12E45"/>
    <w:rsid w:val="00A75BA6"/>
    <w:rsid w:val="00A76445"/>
    <w:rsid w:val="00A95F26"/>
    <w:rsid w:val="00AB2F86"/>
    <w:rsid w:val="00B22580"/>
    <w:rsid w:val="00B24332"/>
    <w:rsid w:val="00B31023"/>
    <w:rsid w:val="00B36991"/>
    <w:rsid w:val="00B626DA"/>
    <w:rsid w:val="00B873C4"/>
    <w:rsid w:val="00C07A18"/>
    <w:rsid w:val="00C40F52"/>
    <w:rsid w:val="00C656C3"/>
    <w:rsid w:val="00C9402C"/>
    <w:rsid w:val="00CD2824"/>
    <w:rsid w:val="00CE49A0"/>
    <w:rsid w:val="00D1780D"/>
    <w:rsid w:val="00D344D6"/>
    <w:rsid w:val="00D3679D"/>
    <w:rsid w:val="00D43796"/>
    <w:rsid w:val="00D529C8"/>
    <w:rsid w:val="00D5457D"/>
    <w:rsid w:val="00D863C9"/>
    <w:rsid w:val="00DD3EFB"/>
    <w:rsid w:val="00DD4CD4"/>
    <w:rsid w:val="00DE6D71"/>
    <w:rsid w:val="00E50DBF"/>
    <w:rsid w:val="00EA3665"/>
    <w:rsid w:val="00EB1790"/>
    <w:rsid w:val="00EB3403"/>
    <w:rsid w:val="00EB451F"/>
    <w:rsid w:val="00EB7802"/>
    <w:rsid w:val="00EF0C3E"/>
    <w:rsid w:val="00EF7CE6"/>
    <w:rsid w:val="00F15F17"/>
    <w:rsid w:val="00F30838"/>
    <w:rsid w:val="00F34B43"/>
    <w:rsid w:val="00F41604"/>
    <w:rsid w:val="00F656A5"/>
    <w:rsid w:val="00F86093"/>
    <w:rsid w:val="00FA1831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emf"/><Relationship Id="rId63" Type="http://schemas.openxmlformats.org/officeDocument/2006/relationships/image" Target="media/image29.wmf"/><Relationship Id="rId159" Type="http://schemas.openxmlformats.org/officeDocument/2006/relationships/image" Target="media/image77.emf"/><Relationship Id="rId324" Type="http://schemas.openxmlformats.org/officeDocument/2006/relationships/image" Target="media/image159.e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e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e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e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header" Target="header1.xml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8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e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header" Target="header2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e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e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emf"/><Relationship Id="rId328" Type="http://schemas.openxmlformats.org/officeDocument/2006/relationships/footer" Target="footer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e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image" Target="media/image156.e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e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e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footer" Target="footer2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header" Target="header3.xml"/><Relationship Id="rId90" Type="http://schemas.openxmlformats.org/officeDocument/2006/relationships/oleObject" Target="embeddings/oleObject42.bin"/><Relationship Id="rId165" Type="http://schemas.openxmlformats.org/officeDocument/2006/relationships/image" Target="media/image80.e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e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e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e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footer" Target="footer3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e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fontTable" Target="fontTable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e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emf"/><Relationship Id="rId322" Type="http://schemas.openxmlformats.org/officeDocument/2006/relationships/image" Target="media/image158.e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emf"/><Relationship Id="rId19" Type="http://schemas.openxmlformats.org/officeDocument/2006/relationships/image" Target="media/image7.e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e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3.emf"/><Relationship Id="rId333" Type="http://schemas.openxmlformats.org/officeDocument/2006/relationships/theme" Target="theme/theme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e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e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e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image" Target="media/image150.e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emf"/><Relationship Id="rId249" Type="http://schemas.openxmlformats.org/officeDocument/2006/relationships/image" Target="media/image122.wmf"/><Relationship Id="rId13" Type="http://schemas.openxmlformats.org/officeDocument/2006/relationships/image" Target="media/image4.e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e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3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F42435-B7EE-4A87-A805-CC1C3F69CA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169</Words>
  <Characters>12365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50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5:00Z</dcterms:created>
  <dcterms:modified xsi:type="dcterms:W3CDTF">2022-12-30T15:50:00Z</dcterms:modified>
  <cp:category/>
</cp:coreProperties>
</file>